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3CF2" w:rsidRPr="0068360E" w:rsidRDefault="00327D9E" w:rsidP="00327D9E">
      <w:pPr>
        <w:pStyle w:val="ListParagraph"/>
        <w:autoSpaceDE w:val="0"/>
        <w:autoSpaceDN w:val="0"/>
        <w:adjustRightInd w:val="0"/>
        <w:spacing w:line="216" w:lineRule="auto"/>
        <w:ind w:left="0" w:right="-1260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Họ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và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tên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:                                 </w:t>
      </w:r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                                                </w:t>
      </w:r>
      <w:r w:rsid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</w:t>
      </w:r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 </w:t>
      </w:r>
      <w:proofErr w:type="spellStart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Lớp</w:t>
      </w:r>
      <w:proofErr w:type="spellEnd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:</w:t>
      </w:r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                     </w:t>
      </w:r>
    </w:p>
    <w:p w:rsidR="00327D9E" w:rsidRPr="0068360E" w:rsidRDefault="00327D9E" w:rsidP="00327D9E">
      <w:pPr>
        <w:pStyle w:val="ListParagraph"/>
        <w:autoSpaceDE w:val="0"/>
        <w:autoSpaceDN w:val="0"/>
        <w:adjustRightInd w:val="0"/>
        <w:spacing w:line="216" w:lineRule="auto"/>
        <w:ind w:left="0" w:right="-1260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Mã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SV:                                       </w:t>
      </w:r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                                               </w:t>
      </w:r>
      <w:r w:rsid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</w:t>
      </w:r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Số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ĐT:</w:t>
      </w:r>
    </w:p>
    <w:p w:rsidR="00327D9E" w:rsidRPr="0068360E" w:rsidRDefault="00327D9E" w:rsidP="0013218D">
      <w:pPr>
        <w:pStyle w:val="ListParagraph"/>
        <w:autoSpaceDE w:val="0"/>
        <w:autoSpaceDN w:val="0"/>
        <w:adjustRightInd w:val="0"/>
        <w:spacing w:line="216" w:lineRule="auto"/>
        <w:ind w:right="-1260"/>
        <w:jc w:val="center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</w:p>
    <w:p w:rsidR="00FA592A" w:rsidRPr="0068360E" w:rsidRDefault="00E46552" w:rsidP="0013218D">
      <w:pPr>
        <w:pStyle w:val="ListParagraph"/>
        <w:autoSpaceDE w:val="0"/>
        <w:autoSpaceDN w:val="0"/>
        <w:adjustRightInd w:val="0"/>
        <w:spacing w:line="216" w:lineRule="auto"/>
        <w:ind w:right="-1260"/>
        <w:jc w:val="center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  <w:u w:val="single"/>
        </w:rPr>
        <w:t>ĐỀ</w:t>
      </w:r>
      <w:r w:rsidR="002E6D5A" w:rsidRPr="0068360E">
        <w:rPr>
          <w:rFonts w:ascii="Times New Roman" w:hAnsi="Times New Roman" w:cs="Times New Roman"/>
          <w:b/>
          <w:bCs/>
          <w:kern w:val="32"/>
          <w:sz w:val="26"/>
          <w:szCs w:val="26"/>
          <w:u w:val="single"/>
        </w:rPr>
        <w:t xml:space="preserve"> 1</w:t>
      </w:r>
      <w:r w:rsidR="00A17C1E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r w:rsidR="002E6D5A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(</w:t>
      </w:r>
      <w:proofErr w:type="spellStart"/>
      <w:r w:rsidR="00327D9E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Viết</w:t>
      </w:r>
      <w:proofErr w:type="spellEnd"/>
      <w:r w:rsidR="00327D9E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="00327D9E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kết</w:t>
      </w:r>
      <w:proofErr w:type="spellEnd"/>
      <w:r w:rsidR="00327D9E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="00327D9E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quả</w:t>
      </w:r>
      <w:proofErr w:type="spellEnd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)</w:t>
      </w:r>
      <w:r w:rsidR="00327D9E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-</w:t>
      </w:r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(</w:t>
      </w:r>
      <w:proofErr w:type="spellStart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Thời</w:t>
      </w:r>
      <w:proofErr w:type="spellEnd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gian</w:t>
      </w:r>
      <w:proofErr w:type="spellEnd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làm</w:t>
      </w:r>
      <w:proofErr w:type="spellEnd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bài</w:t>
      </w:r>
      <w:proofErr w:type="spellEnd"/>
      <w:r w:rsidR="007A3CF2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: </w:t>
      </w:r>
      <w:r w:rsidR="00327D9E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45 </w:t>
      </w:r>
      <w:proofErr w:type="spellStart"/>
      <w:r w:rsidR="00327D9E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phút</w:t>
      </w:r>
      <w:proofErr w:type="spellEnd"/>
      <w:r w:rsidR="002E6D5A"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)</w:t>
      </w:r>
    </w:p>
    <w:p w:rsidR="002C7306" w:rsidRPr="0068360E" w:rsidRDefault="002E6D5A" w:rsidP="0013218D">
      <w:pPr>
        <w:keepNext/>
        <w:keepLines/>
        <w:spacing w:before="200" w:line="216" w:lineRule="auto"/>
        <w:outlineLvl w:val="1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1</w:t>
      </w:r>
      <w:r w:rsidR="002C7306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Các</w:t>
      </w:r>
      <w:proofErr w:type="spellEnd"/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đạo</w:t>
      </w:r>
      <w:proofErr w:type="spellEnd"/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hàm</w:t>
      </w:r>
      <w:proofErr w:type="spellEnd"/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riêng</w:t>
      </w:r>
      <w:proofErr w:type="spellEnd"/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cấp</w:t>
      </w:r>
      <w:proofErr w:type="spellEnd"/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hàm</w:t>
      </w:r>
      <w:proofErr w:type="spellEnd"/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số</w:t>
      </w:r>
      <w:proofErr w:type="spellEnd"/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743754" w:rsidRPr="0068360E">
        <w:rPr>
          <w:rFonts w:ascii="Times New Roman" w:hAnsi="Times New Roman" w:cs="Times New Roman"/>
          <w:bCs/>
          <w:position w:val="-10"/>
          <w:sz w:val="26"/>
          <w:szCs w:val="26"/>
        </w:rPr>
        <w:object w:dxaOrig="193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65pt;height:21.35pt" o:ole="">
            <v:imagedata r:id="rId6" o:title=""/>
          </v:shape>
          <o:OLEObject Type="Embed" ProgID="Equation.DSMT4" ShapeID="_x0000_i1025" DrawAspect="Content" ObjectID="_1781282045" r:id="rId7"/>
        </w:object>
      </w:r>
      <w:r w:rsidR="002C7306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C7306" w:rsidRPr="0068360E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</w:p>
    <w:p w:rsidR="002C7306" w:rsidRPr="0068360E" w:rsidRDefault="0013218D" w:rsidP="0013218D">
      <w:pPr>
        <w:keepNext/>
        <w:keepLines/>
        <w:spacing w:before="200" w:line="216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     </w:t>
      </w:r>
      <w:r w:rsidR="005A2D06" w:rsidRPr="0068360E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920" w:dyaOrig="720">
          <v:shape id="_x0000_i1104" type="#_x0000_t75" style="width:96.4pt;height:36.6pt" o:ole="">
            <v:imagedata r:id="rId8" o:title=""/>
          </v:shape>
          <o:OLEObject Type="Embed" ProgID="Equation.DSMT4" ShapeID="_x0000_i1104" DrawAspect="Content" ObjectID="_1781282046" r:id="rId9"/>
        </w:object>
      </w:r>
      <w:r w:rsidR="00567FCA" w:rsidRPr="0068360E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                                                                 </w:t>
      </w:r>
      <w:r w:rsidR="005A2D06" w:rsidRPr="0068360E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160" w:dyaOrig="760">
          <v:shape id="_x0000_i1105" type="#_x0000_t75" style="width:108.6pt;height:37.85pt" o:ole="">
            <v:imagedata r:id="rId10" o:title=""/>
          </v:shape>
          <o:OLEObject Type="Embed" ProgID="Equation.DSMT4" ShapeID="_x0000_i1105" DrawAspect="Content" ObjectID="_1781282047" r:id="rId11"/>
        </w:object>
      </w:r>
      <w:r w:rsidR="00567FCA" w:rsidRPr="0068360E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2C7306" w:rsidRPr="0068360E" w:rsidRDefault="002E6D5A" w:rsidP="0013218D">
      <w:pPr>
        <w:keepNext/>
        <w:keepLines/>
        <w:spacing w:before="200" w:line="216" w:lineRule="auto"/>
        <w:outlineLvl w:val="1"/>
        <w:rPr>
          <w:rFonts w:ascii="Times New Roman" w:hAnsi="Times New Roman" w:cs="Times New Roman"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2</w:t>
      </w:r>
      <w:r w:rsidR="00975748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975748" w:rsidRPr="0068360E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975748" w:rsidRPr="0068360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975748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75748" w:rsidRPr="0068360E">
        <w:rPr>
          <w:rFonts w:ascii="Times New Roman" w:hAnsi="Times New Roman" w:cs="Times New Roman"/>
          <w:sz w:val="26"/>
          <w:szCs w:val="26"/>
        </w:rPr>
        <w:t>ẩn</w:t>
      </w:r>
      <w:proofErr w:type="spellEnd"/>
      <w:r w:rsidR="00975748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975748" w:rsidRPr="0068360E">
        <w:rPr>
          <w:rFonts w:ascii="Times New Roman" w:hAnsi="Times New Roman" w:cs="Times New Roman"/>
          <w:position w:val="-12"/>
          <w:sz w:val="26"/>
          <w:szCs w:val="26"/>
        </w:rPr>
        <w:object w:dxaOrig="999" w:dyaOrig="360">
          <v:shape id="_x0000_i1026" type="#_x0000_t75" style="width:49.4pt;height:18.3pt" o:ole="">
            <v:imagedata r:id="rId12" o:title=""/>
          </v:shape>
          <o:OLEObject Type="Embed" ProgID="Equation.DSMT4" ShapeID="_x0000_i1026" DrawAspect="Content" ObjectID="_1781282048" r:id="rId13"/>
        </w:object>
      </w:r>
      <w:r w:rsidR="00975748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75748" w:rsidRPr="0068360E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="00975748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75748" w:rsidRPr="0068360E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975748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75748" w:rsidRPr="0068360E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="00975748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75748" w:rsidRPr="0068360E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975748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75748" w:rsidRPr="0068360E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C2240B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C2240B" w:rsidRPr="0068360E">
        <w:rPr>
          <w:rFonts w:ascii="Times New Roman" w:hAnsi="Times New Roman" w:cs="Times New Roman"/>
          <w:position w:val="-12"/>
          <w:sz w:val="26"/>
          <w:szCs w:val="26"/>
        </w:rPr>
        <w:object w:dxaOrig="3080" w:dyaOrig="460">
          <v:shape id="_x0000_i1027" type="#_x0000_t75" style="width:150.7pt;height:23.2pt" o:ole="">
            <v:imagedata r:id="rId14" o:title=""/>
          </v:shape>
          <o:OLEObject Type="Embed" ProgID="Equation.DSMT4" ShapeID="_x0000_i1027" DrawAspect="Content" ObjectID="_1781282049" r:id="rId15"/>
        </w:object>
      </w:r>
      <w:r w:rsidR="00975748" w:rsidRPr="0068360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75748" w:rsidRPr="0068360E" w:rsidRDefault="0013218D" w:rsidP="0013218D">
      <w:pPr>
        <w:keepNext/>
        <w:keepLines/>
        <w:spacing w:before="200" w:line="216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sz w:val="26"/>
          <w:szCs w:val="26"/>
        </w:rPr>
        <w:t xml:space="preserve">       </w:t>
      </w:r>
      <w:r w:rsidR="00327D9E" w:rsidRPr="0068360E">
        <w:rPr>
          <w:rFonts w:ascii="Times New Roman" w:hAnsi="Times New Roman" w:cs="Times New Roman"/>
          <w:sz w:val="26"/>
          <w:szCs w:val="26"/>
        </w:rPr>
        <w:t xml:space="preserve">  </w:t>
      </w:r>
      <w:r w:rsidRPr="0068360E">
        <w:rPr>
          <w:rFonts w:ascii="Times New Roman" w:hAnsi="Times New Roman" w:cs="Times New Roman"/>
          <w:sz w:val="26"/>
          <w:szCs w:val="26"/>
        </w:rPr>
        <w:t xml:space="preserve">  </w:t>
      </w:r>
      <w:r w:rsidR="00567FCA" w:rsidRPr="0068360E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="00567FCA" w:rsidRPr="0068360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567FCA" w:rsidRPr="0068360E">
        <w:rPr>
          <w:rFonts w:ascii="Times New Roman" w:hAnsi="Times New Roman" w:cs="Times New Roman"/>
          <w:sz w:val="26"/>
          <w:szCs w:val="26"/>
        </w:rPr>
        <w:t xml:space="preserve">:  </w:t>
      </w:r>
      <w:r w:rsidR="00975748" w:rsidRPr="0068360E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5A2D06" w:rsidRPr="005A2D06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2400" w:dyaOrig="859">
          <v:shape id="_x0000_i1094" type="#_x0000_t75" style="width:119pt;height:41.5pt" o:ole="">
            <v:imagedata r:id="rId16" o:title=""/>
          </v:shape>
          <o:OLEObject Type="Embed" ProgID="Equation.DSMT4" ShapeID="_x0000_i1094" DrawAspect="Content" ObjectID="_1781282050" r:id="rId17"/>
        </w:object>
      </w:r>
      <w:r w:rsidR="00975748" w:rsidRPr="0068360E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54F38" w:rsidRPr="0068360E" w:rsidRDefault="002E6D5A" w:rsidP="0013218D">
      <w:pPr>
        <w:widowControl w:val="0"/>
        <w:autoSpaceDE w:val="0"/>
        <w:autoSpaceDN w:val="0"/>
        <w:spacing w:line="216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3</w:t>
      </w:r>
      <w:r w:rsidR="00DB6FF1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DB6FF1" w:rsidRPr="0068360E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DB6FF1" w:rsidRPr="0068360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DB6FF1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DB6FF1" w:rsidRPr="0068360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DB6FF1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765A81" w:rsidRPr="0068360E">
        <w:rPr>
          <w:rFonts w:ascii="Times New Roman" w:hAnsi="Times New Roman" w:cs="Times New Roman"/>
          <w:position w:val="-12"/>
          <w:sz w:val="26"/>
          <w:szCs w:val="26"/>
        </w:rPr>
        <w:object w:dxaOrig="2260" w:dyaOrig="460">
          <v:shape id="_x0000_i1028" type="#_x0000_t75" style="width:112.9pt;height:22.6pt" o:ole="">
            <v:imagedata r:id="rId18" o:title=""/>
          </v:shape>
          <o:OLEObject Type="Embed" ProgID="Equation.DSMT4" ShapeID="_x0000_i1028" DrawAspect="Content" ObjectID="_1781282051" r:id="rId19"/>
        </w:object>
      </w:r>
      <w:r w:rsidR="00DB6FF1" w:rsidRPr="0068360E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DB6FF1" w:rsidRPr="0068360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DB6FF1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164247" w:rsidRPr="0068360E">
        <w:rPr>
          <w:rFonts w:ascii="Times New Roman" w:hAnsi="Times New Roman" w:cs="Times New Roman"/>
          <w:position w:val="-26"/>
          <w:sz w:val="26"/>
          <w:szCs w:val="26"/>
        </w:rPr>
        <w:object w:dxaOrig="940" w:dyaOrig="720">
          <v:shape id="_x0000_i1029" type="#_x0000_t75" style="width:47.6pt;height:36.6pt" o:ole="">
            <v:imagedata r:id="rId20" o:title=""/>
          </v:shape>
          <o:OLEObject Type="Embed" ProgID="Equation.DSMT4" ShapeID="_x0000_i1029" DrawAspect="Content" ObjectID="_1781282052" r:id="rId21"/>
        </w:object>
      </w:r>
      <w:r w:rsidR="00DB6FF1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6FF1" w:rsidRPr="0068360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DB6FF1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164247" w:rsidRPr="0068360E">
        <w:rPr>
          <w:rFonts w:ascii="Times New Roman" w:hAnsi="Times New Roman" w:cs="Times New Roman"/>
          <w:position w:val="-30"/>
          <w:sz w:val="26"/>
          <w:szCs w:val="26"/>
        </w:rPr>
        <w:object w:dxaOrig="920" w:dyaOrig="760">
          <v:shape id="_x0000_i1030" type="#_x0000_t75" style="width:46.35pt;height:38.45pt" o:ole="">
            <v:imagedata r:id="rId22" o:title=""/>
          </v:shape>
          <o:OLEObject Type="Embed" ProgID="Equation.DSMT4" ShapeID="_x0000_i1030" DrawAspect="Content" ObjectID="_1781282053" r:id="rId23"/>
        </w:object>
      </w:r>
      <w:r w:rsidR="00DB6FF1" w:rsidRPr="0068360E">
        <w:rPr>
          <w:rFonts w:ascii="Times New Roman" w:hAnsi="Times New Roman" w:cs="Times New Roman"/>
          <w:sz w:val="26"/>
          <w:szCs w:val="26"/>
        </w:rPr>
        <w:t xml:space="preserve">. </w:t>
      </w:r>
      <w:r w:rsidR="00567FCA" w:rsidRPr="0068360E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="00567FCA" w:rsidRPr="0068360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567FCA" w:rsidRPr="0068360E">
        <w:rPr>
          <w:rFonts w:ascii="Times New Roman" w:hAnsi="Times New Roman" w:cs="Times New Roman"/>
          <w:sz w:val="26"/>
          <w:szCs w:val="26"/>
        </w:rPr>
        <w:t>:</w:t>
      </w:r>
    </w:p>
    <w:p w:rsidR="00DB6FF1" w:rsidRPr="0068360E" w:rsidRDefault="0013218D" w:rsidP="0013218D">
      <w:pPr>
        <w:spacing w:before="60" w:after="60" w:line="216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</w:t>
      </w:r>
      <w:r w:rsidR="00327D9E" w:rsidRPr="0068360E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68360E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</w:t>
      </w:r>
      <w:r w:rsidR="00DB6FF1" w:rsidRPr="0068360E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5A2D06" w:rsidRPr="0068360E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640" w:dyaOrig="720">
          <v:shape id="_x0000_i1095" type="#_x0000_t75" style="width:82.35pt;height:36pt" o:ole="">
            <v:imagedata r:id="rId24" o:title=""/>
          </v:shape>
          <o:OLEObject Type="Embed" ProgID="Equation.DSMT4" ShapeID="_x0000_i1095" DrawAspect="Content" ObjectID="_1781282054" r:id="rId25"/>
        </w:object>
      </w:r>
      <w:r w:rsidR="00DB6FF1" w:rsidRPr="0068360E">
        <w:rPr>
          <w:rFonts w:ascii="Times New Roman" w:hAnsi="Times New Roman" w:cs="Times New Roman"/>
          <w:sz w:val="26"/>
          <w:szCs w:val="26"/>
          <w:lang w:val="fr-FR"/>
        </w:rPr>
        <w:tab/>
      </w:r>
      <w:r w:rsidR="00DB6FF1" w:rsidRPr="0068360E">
        <w:rPr>
          <w:rFonts w:ascii="Times New Roman" w:hAnsi="Times New Roman" w:cs="Times New Roman"/>
          <w:sz w:val="26"/>
          <w:szCs w:val="26"/>
          <w:lang w:val="fr-FR"/>
        </w:rPr>
        <w:tab/>
      </w:r>
      <w:r w:rsidR="00567FCA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                                                 </w:t>
      </w:r>
      <w:r w:rsidR="005A2D06" w:rsidRPr="0068360E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760" w:dyaOrig="760">
          <v:shape id="_x0000_i1096" type="#_x0000_t75" style="width:87.85pt;height:37.85pt" o:ole="">
            <v:imagedata r:id="rId26" o:title=""/>
          </v:shape>
          <o:OLEObject Type="Embed" ProgID="Equation.DSMT4" ShapeID="_x0000_i1096" DrawAspect="Content" ObjectID="_1781282055" r:id="rId27"/>
        </w:object>
      </w:r>
      <w:r w:rsidR="00567FCA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DB6FF1" w:rsidRPr="0068360E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2B7B33" w:rsidRPr="0068360E" w:rsidRDefault="002E6D5A" w:rsidP="0013218D">
      <w:pPr>
        <w:tabs>
          <w:tab w:val="left" w:pos="720"/>
          <w:tab w:val="left" w:pos="900"/>
        </w:tabs>
        <w:spacing w:before="60" w:after="60" w:line="216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4</w:t>
      </w:r>
      <w:r w:rsidR="00B92655" w:rsidRPr="0068360E">
        <w:rPr>
          <w:rFonts w:ascii="Times New Roman" w:hAnsi="Times New Roman" w:cs="Times New Roman"/>
          <w:b/>
          <w:sz w:val="26"/>
          <w:szCs w:val="26"/>
        </w:rPr>
        <w:t xml:space="preserve">:  </w:t>
      </w:r>
      <w:r w:rsidR="002B7B3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157582" w:rsidRPr="0068360E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100" w:dyaOrig="480">
          <v:shape id="_x0000_i1031" type="#_x0000_t75" style="width:155.6pt;height:23.2pt" o:ole="">
            <v:imagedata r:id="rId28" o:title=""/>
          </v:shape>
          <o:OLEObject Type="Embed" ProgID="Equation.DSMT4" ShapeID="_x0000_i1031" DrawAspect="Content" ObjectID="_1781282056" r:id="rId29"/>
        </w:object>
      </w:r>
      <w:r w:rsidR="002B7B3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2B7B33" w:rsidRPr="0068360E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="002B7B3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7023AA" w:rsidRPr="007023AA">
        <w:rPr>
          <w:rFonts w:ascii="Times New Roman" w:hAnsi="Times New Roman" w:cs="Times New Roman"/>
          <w:position w:val="-16"/>
          <w:sz w:val="26"/>
          <w:szCs w:val="26"/>
          <w:lang w:val="fr-FR"/>
        </w:rPr>
        <w:object w:dxaOrig="2620" w:dyaOrig="540">
          <v:shape id="_x0000_i1032" type="#_x0000_t75" style="width:130.6pt;height:28.05pt" o:ole="">
            <v:imagedata r:id="rId30" o:title=""/>
          </v:shape>
          <o:OLEObject Type="Embed" ProgID="Equation.DSMT4" ShapeID="_x0000_i1032" DrawAspect="Content" ObjectID="_1781282057" r:id="rId31"/>
        </w:object>
      </w:r>
      <w:r w:rsidR="002B7B3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7023AA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567FCA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: </w:t>
      </w:r>
      <w:r w:rsidR="002B7B33" w:rsidRPr="0068360E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="005A2D06" w:rsidRPr="0068360E">
        <w:rPr>
          <w:rFonts w:ascii="Times New Roman" w:hAnsi="Times New Roman" w:cs="Times New Roman"/>
          <w:position w:val="-34"/>
          <w:sz w:val="26"/>
          <w:szCs w:val="26"/>
          <w:lang w:val="fr-FR" w:bidi="en-US"/>
        </w:rPr>
        <w:object w:dxaOrig="1719" w:dyaOrig="820">
          <v:shape id="_x0000_i1097" type="#_x0000_t75" style="width:85.4pt;height:40.9pt" o:ole="">
            <v:imagedata r:id="rId32" o:title=""/>
          </v:shape>
          <o:OLEObject Type="Embed" ProgID="Equation.DSMT4" ShapeID="_x0000_i1097" DrawAspect="Content" ObjectID="_1781282058" r:id="rId33"/>
        </w:object>
      </w:r>
    </w:p>
    <w:p w:rsidR="00FA070E" w:rsidRPr="0068360E" w:rsidRDefault="002E6D5A" w:rsidP="0013218D">
      <w:pPr>
        <w:widowControl w:val="0"/>
        <w:autoSpaceDE w:val="0"/>
        <w:autoSpaceDN w:val="0"/>
        <w:spacing w:line="216" w:lineRule="auto"/>
        <w:rPr>
          <w:sz w:val="26"/>
          <w:szCs w:val="26"/>
          <w:lang w:val="fr-FR" w:bidi="en-US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5</w:t>
      </w:r>
      <w:r w:rsidR="00B52D7A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B52D7A" w:rsidRPr="0068360E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B52D7A" w:rsidRPr="0068360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B52D7A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B52D7A" w:rsidRPr="0068360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B52D7A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B022B7" w:rsidRPr="0068360E">
        <w:rPr>
          <w:rFonts w:ascii="Times New Roman" w:hAnsi="Times New Roman" w:cs="Times New Roman"/>
          <w:position w:val="-12"/>
          <w:sz w:val="26"/>
          <w:szCs w:val="26"/>
        </w:rPr>
        <w:object w:dxaOrig="2420" w:dyaOrig="460">
          <v:shape id="_x0000_i1033" type="#_x0000_t75" style="width:120.8pt;height:23.2pt" o:ole="">
            <v:imagedata r:id="rId34" o:title=""/>
          </v:shape>
          <o:OLEObject Type="Embed" ProgID="Equation.DSMT4" ShapeID="_x0000_i1033" DrawAspect="Content" ObjectID="_1781282059" r:id="rId35"/>
        </w:object>
      </w:r>
      <w:r w:rsidR="00B52D7A" w:rsidRPr="0068360E">
        <w:rPr>
          <w:rFonts w:ascii="Times New Roman" w:hAnsi="Times New Roman" w:cs="Times New Roman"/>
          <w:sz w:val="26"/>
          <w:szCs w:val="26"/>
        </w:rPr>
        <w:t xml:space="preserve">. </w:t>
      </w:r>
      <w:r w:rsidR="00567FCA" w:rsidRPr="0068360E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="00567FCA" w:rsidRPr="0068360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567FCA" w:rsidRPr="0068360E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FA070E" w:rsidRPr="0068360E">
        <w:rPr>
          <w:sz w:val="26"/>
          <w:szCs w:val="26"/>
          <w:lang w:val="fr-FR" w:bidi="en-US"/>
        </w:rPr>
        <w:t xml:space="preserve"> </w:t>
      </w:r>
      <w:r w:rsidR="005A2D06" w:rsidRPr="0068360E">
        <w:rPr>
          <w:position w:val="-24"/>
          <w:sz w:val="26"/>
          <w:szCs w:val="26"/>
          <w:lang w:val="fr-FR" w:bidi="en-US"/>
        </w:rPr>
        <w:object w:dxaOrig="2880" w:dyaOrig="600">
          <v:shape id="_x0000_i1098" type="#_x0000_t75" style="width:2in;height:29.9pt" o:ole="">
            <v:imagedata r:id="rId36" o:title=""/>
          </v:shape>
          <o:OLEObject Type="Embed" ProgID="Equation.DSMT4" ShapeID="_x0000_i1098" DrawAspect="Content" ObjectID="_1781282060" r:id="rId37"/>
        </w:object>
      </w:r>
    </w:p>
    <w:p w:rsidR="00183E60" w:rsidRPr="0068360E" w:rsidRDefault="002E6D5A" w:rsidP="0013218D">
      <w:pPr>
        <w:keepNext/>
        <w:keepLines/>
        <w:spacing w:before="200" w:line="216" w:lineRule="auto"/>
        <w:jc w:val="both"/>
        <w:outlineLvl w:val="1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6</w:t>
      </w:r>
      <w:r w:rsidR="00183E60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183E60" w:rsidRPr="0068360E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183E60" w:rsidRPr="0068360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183E60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83E60" w:rsidRPr="0068360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183E60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FC7964" w:rsidRPr="0068360E">
        <w:rPr>
          <w:rFonts w:ascii="Times New Roman" w:hAnsi="Times New Roman" w:cs="Times New Roman"/>
          <w:position w:val="-30"/>
          <w:sz w:val="26"/>
          <w:szCs w:val="26"/>
        </w:rPr>
        <w:object w:dxaOrig="1840" w:dyaOrig="760">
          <v:shape id="_x0000_i1034" type="#_x0000_t75" style="width:92.15pt;height:38.45pt" o:ole="">
            <v:imagedata r:id="rId38" o:title=""/>
          </v:shape>
          <o:OLEObject Type="Embed" ProgID="Equation.DSMT4" ShapeID="_x0000_i1034" DrawAspect="Content" ObjectID="_1781282061" r:id="rId39"/>
        </w:object>
      </w:r>
      <w:r w:rsidR="00183E60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83E60" w:rsidRPr="0068360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183E60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183E60" w:rsidRPr="0068360E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183E60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196D43" w:rsidRPr="0068360E">
        <w:rPr>
          <w:rFonts w:ascii="Times New Roman" w:hAnsi="Times New Roman" w:cs="Times New Roman"/>
          <w:position w:val="-14"/>
          <w:sz w:val="26"/>
          <w:szCs w:val="26"/>
        </w:rPr>
        <w:object w:dxaOrig="880" w:dyaOrig="420">
          <v:shape id="_x0000_i1035" type="#_x0000_t75" style="width:44.55pt;height:20.75pt" o:ole="">
            <v:imagedata r:id="rId40" o:title=""/>
          </v:shape>
          <o:OLEObject Type="Embed" ProgID="Equation.DSMT4" ShapeID="_x0000_i1035" DrawAspect="Content" ObjectID="_1781282062" r:id="rId41"/>
        </w:object>
      </w:r>
      <w:r w:rsidR="00183E60" w:rsidRPr="0068360E">
        <w:rPr>
          <w:rFonts w:ascii="Times New Roman" w:hAnsi="Times New Roman" w:cs="Times New Roman"/>
          <w:sz w:val="26"/>
          <w:szCs w:val="26"/>
        </w:rPr>
        <w:t>.</w:t>
      </w:r>
      <w:r w:rsidR="00183E60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="00567FCA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Khi </w:t>
      </w:r>
      <w:proofErr w:type="spellStart"/>
      <w:r w:rsidR="00567FCA" w:rsidRPr="0068360E">
        <w:rPr>
          <w:rFonts w:ascii="Times New Roman" w:hAnsi="Times New Roman" w:cs="Times New Roman"/>
          <w:sz w:val="26"/>
          <w:szCs w:val="26"/>
          <w:lang w:val="fr-FR"/>
        </w:rPr>
        <w:t>đó</w:t>
      </w:r>
      <w:proofErr w:type="spellEnd"/>
      <w:r w:rsidR="00567FCA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="005A2D06" w:rsidRPr="0068360E">
        <w:rPr>
          <w:rFonts w:ascii="Times New Roman" w:hAnsi="Times New Roman" w:cs="Times New Roman"/>
          <w:b/>
          <w:position w:val="-14"/>
          <w:sz w:val="26"/>
          <w:szCs w:val="26"/>
          <w:lang w:val="fr-FR" w:bidi="en-US"/>
        </w:rPr>
        <w:object w:dxaOrig="2380" w:dyaOrig="420">
          <v:shape id="_x0000_i1100" type="#_x0000_t75" style="width:117.75pt;height:20.75pt" o:ole="">
            <v:imagedata r:id="rId42" o:title=""/>
          </v:shape>
          <o:OLEObject Type="Embed" ProgID="Equation.DSMT4" ShapeID="_x0000_i1100" DrawAspect="Content" ObjectID="_1781282063" r:id="rId43"/>
        </w:object>
      </w:r>
    </w:p>
    <w:p w:rsidR="005A2D06" w:rsidRDefault="00FA592A" w:rsidP="0013218D">
      <w:pPr>
        <w:widowControl w:val="0"/>
        <w:autoSpaceDE w:val="0"/>
        <w:autoSpaceDN w:val="0"/>
        <w:spacing w:line="216" w:lineRule="auto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7</w:t>
      </w:r>
      <w:r w:rsidR="00196D43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196D43" w:rsidRPr="0068360E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280" w:dyaOrig="380">
          <v:shape id="_x0000_i1036" type="#_x0000_t75" style="width:64.7pt;height:18.9pt" o:ole="">
            <v:imagedata r:id="rId44" o:title=""/>
          </v:shape>
          <o:OLEObject Type="Embed" ProgID="Equation.DSMT4" ShapeID="_x0000_i1036" DrawAspect="Content" ObjectID="_1781282064" r:id="rId45"/>
        </w:object>
      </w:r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>hàm</w:t>
      </w:r>
      <w:proofErr w:type="spellEnd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>ẩn</w:t>
      </w:r>
      <w:proofErr w:type="spellEnd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>xác</w:t>
      </w:r>
      <w:proofErr w:type="spellEnd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>định</w:t>
      </w:r>
      <w:proofErr w:type="spellEnd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>từ</w:t>
      </w:r>
      <w:proofErr w:type="spellEnd"/>
      <w:r w:rsidR="0013218D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PT</w:t>
      </w:r>
      <w:r w:rsidR="00196D43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4350A" w:rsidRPr="0068360E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420" w:dyaOrig="460">
          <v:shape id="_x0000_i1037" type="#_x0000_t75" style="width:122.65pt;height:22.6pt" o:ole="">
            <v:imagedata r:id="rId46" o:title=""/>
          </v:shape>
          <o:OLEObject Type="Embed" ProgID="Equation.DSMT4" ShapeID="_x0000_i1037" DrawAspect="Content" ObjectID="_1781282065" r:id="rId47"/>
        </w:object>
      </w:r>
      <w:r w:rsidR="0013218D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13218D" w:rsidRPr="0068360E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567FCA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96D43" w:rsidRPr="0068360E" w:rsidRDefault="005A2D06" w:rsidP="0013218D">
      <w:pPr>
        <w:widowControl w:val="0"/>
        <w:autoSpaceDE w:val="0"/>
        <w:autoSpaceDN w:val="0"/>
        <w:spacing w:line="216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             </w:t>
      </w:r>
      <w:r w:rsidRPr="005A2D06">
        <w:rPr>
          <w:rFonts w:ascii="Times New Roman" w:hAnsi="Times New Roman" w:cs="Times New Roman"/>
          <w:b/>
          <w:position w:val="-26"/>
          <w:sz w:val="26"/>
          <w:szCs w:val="26"/>
          <w:lang w:val="fr-FR" w:bidi="en-US"/>
        </w:rPr>
        <w:object w:dxaOrig="2500" w:dyaOrig="740">
          <v:shape id="_x0000_i1099" type="#_x0000_t75" style="width:124.45pt;height:35.4pt" o:ole="">
            <v:imagedata r:id="rId48" o:title=""/>
          </v:shape>
          <o:OLEObject Type="Embed" ProgID="Equation.DSMT4" ShapeID="_x0000_i1099" DrawAspect="Content" ObjectID="_1781282066" r:id="rId49"/>
        </w:object>
      </w:r>
    </w:p>
    <w:p w:rsidR="00C51A8F" w:rsidRPr="0068360E" w:rsidRDefault="0013218D" w:rsidP="0013218D">
      <w:pPr>
        <w:keepNext/>
        <w:keepLines/>
        <w:spacing w:before="200" w:line="216" w:lineRule="auto"/>
        <w:jc w:val="both"/>
        <w:outlineLvl w:val="1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lastRenderedPageBreak/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8</w:t>
      </w:r>
      <w:r w:rsidR="00C51A8F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C51A8F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</w:t>
      </w:r>
      <w:r w:rsidR="00C51A8F" w:rsidRPr="0068360E">
        <w:rPr>
          <w:rFonts w:ascii="Times New Roman" w:hAnsi="Times New Roman" w:cs="Times New Roman"/>
          <w:bCs/>
          <w:position w:val="-40"/>
          <w:sz w:val="26"/>
          <w:szCs w:val="26"/>
          <w:lang w:val="fr-FR"/>
        </w:rPr>
        <w:object w:dxaOrig="1920" w:dyaOrig="740">
          <v:shape id="_x0000_i1038" type="#_x0000_t75" style="width:95.2pt;height:36.6pt" o:ole="">
            <v:imagedata r:id="rId50" o:title=""/>
          </v:shape>
          <o:OLEObject Type="Embed" ProgID="Equation.DSMT4" ShapeID="_x0000_i1038" DrawAspect="Content" ObjectID="_1781282067" r:id="rId51"/>
        </w:object>
      </w:r>
      <w:r w:rsidR="00C51A8F" w:rsidRPr="0068360E">
        <w:rPr>
          <w:rFonts w:ascii="Times New Roman" w:hAnsi="Times New Roman" w:cs="Times New Roman"/>
          <w:bCs/>
          <w:position w:val="-24"/>
          <w:sz w:val="26"/>
          <w:szCs w:val="26"/>
          <w:lang w:val="fr-FR"/>
        </w:rPr>
        <w:object w:dxaOrig="4500" w:dyaOrig="600">
          <v:shape id="_x0000_i1039" type="#_x0000_t75" style="width:225.15pt;height:29.9pt" o:ole="">
            <v:imagedata r:id="rId52" o:title=""/>
          </v:shape>
          <o:OLEObject Type="Embed" ProgID="Equation.DSMT4" ShapeID="_x0000_i1039" DrawAspect="Content" ObjectID="_1781282068" r:id="rId53"/>
        </w:object>
      </w:r>
      <w:r w:rsidR="00C51A8F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EC10A4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EC10A4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5A2D06" w:rsidRPr="005A2D06">
        <w:rPr>
          <w:rFonts w:ascii="Times New Roman" w:hAnsi="Times New Roman" w:cs="Times New Roman"/>
          <w:position w:val="-26"/>
          <w:sz w:val="26"/>
          <w:szCs w:val="26"/>
          <w:lang w:val="fr-FR" w:bidi="en-US"/>
        </w:rPr>
        <w:object w:dxaOrig="639" w:dyaOrig="680">
          <v:shape id="_x0000_i1101" type="#_x0000_t75" style="width:31.1pt;height:34.8pt" o:ole="">
            <v:imagedata r:id="rId54" o:title=""/>
          </v:shape>
          <o:OLEObject Type="Embed" ProgID="Equation.DSMT4" ShapeID="_x0000_i1101" DrawAspect="Content" ObjectID="_1781282069" r:id="rId55"/>
        </w:object>
      </w:r>
      <w:r w:rsidR="00C51A8F" w:rsidRPr="0068360E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</w:t>
      </w:r>
    </w:p>
    <w:p w:rsidR="0013218D" w:rsidRPr="0068360E" w:rsidRDefault="0013218D" w:rsidP="0013218D">
      <w:pPr>
        <w:keepNext/>
        <w:keepLines/>
        <w:spacing w:before="60" w:after="60" w:line="216" w:lineRule="auto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9</w:t>
      </w:r>
      <w:r w:rsidR="00200359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gramStart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Cho </w:t>
      </w:r>
      <w:proofErr w:type="gramEnd"/>
      <w:r w:rsidR="00042B3F" w:rsidRPr="0068360E">
        <w:rPr>
          <w:rFonts w:ascii="Times New Roman" w:hAnsi="Times New Roman" w:cs="Times New Roman"/>
          <w:position w:val="-40"/>
          <w:sz w:val="26"/>
          <w:szCs w:val="26"/>
        </w:rPr>
        <w:object w:dxaOrig="2180" w:dyaOrig="740">
          <v:shape id="_x0000_i1040" type="#_x0000_t75" style="width:108.6pt;height:37.2pt" o:ole="">
            <v:imagedata r:id="rId56" o:title=""/>
          </v:shape>
          <o:OLEObject Type="Embed" ProgID="Equation.DSMT4" ShapeID="_x0000_i1040" DrawAspect="Content" ObjectID="_1781282070" r:id="rId57"/>
        </w:object>
      </w:r>
      <w:r w:rsidR="00042B3F" w:rsidRPr="0068360E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042B3F" w:rsidRPr="0068360E">
        <w:rPr>
          <w:rFonts w:ascii="Times New Roman" w:hAnsi="Times New Roman" w:cs="Times New Roman"/>
          <w:position w:val="-24"/>
          <w:sz w:val="26"/>
          <w:szCs w:val="26"/>
        </w:rPr>
        <w:object w:dxaOrig="5020" w:dyaOrig="600">
          <v:shape id="_x0000_i1041" type="#_x0000_t75" style="width:250.8pt;height:29.9pt" o:ole="">
            <v:imagedata r:id="rId58" o:title=""/>
          </v:shape>
          <o:OLEObject Type="Embed" ProgID="Equation.DSMT4" ShapeID="_x0000_i1041" DrawAspect="Content" ObjectID="_1781282071" r:id="rId59"/>
        </w:objec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cận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42B3F" w:rsidRPr="0068360E" w:rsidRDefault="0013218D" w:rsidP="0013218D">
      <w:pPr>
        <w:keepNext/>
        <w:keepLines/>
        <w:spacing w:before="60" w:after="60" w:line="216" w:lineRule="auto"/>
        <w:jc w:val="both"/>
        <w:outlineLvl w:val="1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68360E">
        <w:rPr>
          <w:rFonts w:ascii="Times New Roman" w:hAnsi="Times New Roman" w:cs="Times New Roman"/>
          <w:sz w:val="26"/>
          <w:szCs w:val="26"/>
        </w:rPr>
        <w:t xml:space="preserve">    </w:t>
      </w:r>
      <w:r w:rsidR="00327D9E" w:rsidRPr="0068360E">
        <w:rPr>
          <w:rFonts w:ascii="Times New Roman" w:hAnsi="Times New Roman" w:cs="Times New Roman"/>
          <w:sz w:val="26"/>
          <w:szCs w:val="26"/>
        </w:rPr>
        <w:t xml:space="preserve">  </w:t>
      </w:r>
      <w:r w:rsidRPr="0068360E">
        <w:rPr>
          <w:rFonts w:ascii="Times New Roman" w:hAnsi="Times New Roman" w:cs="Times New Roman"/>
          <w:sz w:val="26"/>
          <w:szCs w:val="26"/>
        </w:rPr>
        <w:t xml:space="preserve">     </w:t>
      </w:r>
      <w:r w:rsidR="00042B3F" w:rsidRPr="0068360E">
        <w:rPr>
          <w:rFonts w:ascii="Times New Roman" w:hAnsi="Times New Roman" w:cs="Times New Roman"/>
          <w:position w:val="-4"/>
          <w:sz w:val="26"/>
          <w:szCs w:val="26"/>
        </w:rPr>
        <w:object w:dxaOrig="200" w:dyaOrig="200">
          <v:shape id="_x0000_i1042" type="#_x0000_t75" style="width:10.35pt;height:10.35pt" o:ole="">
            <v:imagedata r:id="rId60" o:title=""/>
          </v:shape>
          <o:OLEObject Type="Embed" ProgID="Equation.DSMT4" ShapeID="_x0000_i1042" DrawAspect="Content" ObjectID="_1781282072" r:id="rId61"/>
        </w:object>
      </w:r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042B3F" w:rsidRPr="0068360E">
        <w:rPr>
          <w:rFonts w:ascii="Times New Roman" w:hAnsi="Times New Roman" w:cs="Times New Roman"/>
          <w:sz w:val="26"/>
          <w:szCs w:val="26"/>
        </w:rPr>
        <w:t>và</w:t>
      </w:r>
      <w:proofErr w:type="spellEnd"/>
      <w:proofErr w:type="gram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042B3F" w:rsidRPr="0068360E">
        <w:rPr>
          <w:rFonts w:ascii="Times New Roman" w:hAnsi="Times New Roman" w:cs="Times New Roman"/>
          <w:position w:val="-10"/>
          <w:sz w:val="26"/>
          <w:szCs w:val="26"/>
        </w:rPr>
        <w:object w:dxaOrig="240" w:dyaOrig="260">
          <v:shape id="_x0000_i1043" type="#_x0000_t75" style="width:12.2pt;height:12.8pt" o:ole="">
            <v:imagedata r:id="rId62" o:title=""/>
          </v:shape>
          <o:OLEObject Type="Embed" ProgID="Equation.DSMT4" ShapeID="_x0000_i1043" DrawAspect="Content" ObjectID="_1781282073" r:id="rId63"/>
        </w:object>
      </w:r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sang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tọa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2B3F" w:rsidRPr="0068360E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="00042B3F" w:rsidRPr="0068360E">
        <w:rPr>
          <w:rFonts w:ascii="Times New Roman" w:hAnsi="Times New Roman" w:cs="Times New Roman"/>
          <w:sz w:val="26"/>
          <w:szCs w:val="26"/>
        </w:rPr>
        <w:t xml:space="preserve">. </w:t>
      </w:r>
      <w:r w:rsidR="00EC10A4" w:rsidRPr="0068360E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="00EC10A4" w:rsidRPr="0068360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EC10A4" w:rsidRPr="0068360E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</w:t>
      </w:r>
      <w:r w:rsidR="00042B3F" w:rsidRPr="0068360E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="005A2D06" w:rsidRPr="0068360E">
        <w:rPr>
          <w:rFonts w:ascii="Times New Roman" w:hAnsi="Times New Roman" w:cs="Times New Roman"/>
          <w:position w:val="-12"/>
          <w:sz w:val="26"/>
          <w:szCs w:val="26"/>
          <w:lang w:val="fr-FR" w:bidi="en-US"/>
        </w:rPr>
        <w:object w:dxaOrig="1060" w:dyaOrig="340">
          <v:shape id="_x0000_i1102" type="#_x0000_t75" style="width:53.1pt;height:17.7pt" o:ole="">
            <v:imagedata r:id="rId64" o:title=""/>
          </v:shape>
          <o:OLEObject Type="Embed" ProgID="Equation.DSMT4" ShapeID="_x0000_i1102" DrawAspect="Content" ObjectID="_1781282074" r:id="rId65"/>
        </w:object>
      </w:r>
      <w:r w:rsidR="00042B3F" w:rsidRPr="0068360E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</w:t>
      </w:r>
      <w:r w:rsidR="005A2D06" w:rsidRPr="005A2D06">
        <w:rPr>
          <w:rFonts w:ascii="Times New Roman" w:hAnsi="Times New Roman" w:cs="Times New Roman"/>
          <w:position w:val="-26"/>
          <w:sz w:val="26"/>
          <w:szCs w:val="26"/>
          <w:lang w:val="fr-FR" w:bidi="en-US"/>
        </w:rPr>
        <w:object w:dxaOrig="1340" w:dyaOrig="680">
          <v:shape id="_x0000_i1103" type="#_x0000_t75" style="width:67.1pt;height:34.8pt" o:ole="">
            <v:imagedata r:id="rId66" o:title=""/>
          </v:shape>
          <o:OLEObject Type="Embed" ProgID="Equation.DSMT4" ShapeID="_x0000_i1103" DrawAspect="Content" ObjectID="_1781282075" r:id="rId67"/>
        </w:object>
      </w:r>
      <w:r w:rsidRPr="0068360E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</w:p>
    <w:p w:rsidR="00674DE2" w:rsidRPr="0068360E" w:rsidRDefault="0013218D" w:rsidP="0013218D">
      <w:pPr>
        <w:keepNext/>
        <w:keepLines/>
        <w:spacing w:before="60" w:after="60" w:line="216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10</w:t>
      </w:r>
      <w:r w:rsidR="00674DE2" w:rsidRPr="0068360E">
        <w:rPr>
          <w:rFonts w:ascii="Times New Roman" w:hAnsi="Times New Roman" w:cs="Times New Roman"/>
          <w:sz w:val="26"/>
          <w:szCs w:val="26"/>
        </w:rPr>
        <w:t>:</w:t>
      </w:r>
      <w:r w:rsidR="00674DE2" w:rsidRPr="0068360E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>Đổi</w:t>
      </w:r>
      <w:proofErr w:type="spellEnd"/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>thứ</w:t>
      </w:r>
      <w:proofErr w:type="spellEnd"/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>tự</w:t>
      </w:r>
      <w:proofErr w:type="spellEnd"/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>lấ</w:t>
      </w:r>
      <w:r w:rsidR="00EC10A4" w:rsidRPr="0068360E">
        <w:rPr>
          <w:rFonts w:ascii="Times New Roman" w:hAnsi="Times New Roman" w:cs="Times New Roman"/>
          <w:sz w:val="26"/>
          <w:szCs w:val="26"/>
          <w:lang w:val="fr-FR"/>
        </w:rPr>
        <w:t>y</w:t>
      </w:r>
      <w:proofErr w:type="spellEnd"/>
      <w:r w:rsidR="00EC10A4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TP </w:t>
      </w:r>
      <w:proofErr w:type="spellStart"/>
      <w:r w:rsidR="00EC10A4" w:rsidRPr="0068360E">
        <w:rPr>
          <w:rFonts w:ascii="Times New Roman" w:hAnsi="Times New Roman" w:cs="Times New Roman"/>
          <w:sz w:val="26"/>
          <w:szCs w:val="26"/>
          <w:lang w:val="fr-FR"/>
        </w:rPr>
        <w:t>trong</w:t>
      </w:r>
      <w:proofErr w:type="spellEnd"/>
      <w:r w:rsidR="00EC10A4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TP</w:t>
      </w:r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>sau</w:t>
      </w:r>
      <w:proofErr w:type="spellEnd"/>
      <w:r w:rsidR="00674DE2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: </w:t>
      </w:r>
      <w:r w:rsidR="00C05377" w:rsidRPr="0068360E">
        <w:rPr>
          <w:rFonts w:ascii="Times New Roman" w:hAnsi="Times New Roman" w:cs="Times New Roman"/>
          <w:position w:val="-46"/>
          <w:sz w:val="26"/>
          <w:szCs w:val="26"/>
          <w:lang w:val="fr-FR"/>
        </w:rPr>
        <w:object w:dxaOrig="2500" w:dyaOrig="1060">
          <v:shape id="_x0000_i1044" type="#_x0000_t75" style="width:124.45pt;height:53.1pt" o:ole="">
            <v:imagedata r:id="rId68" o:title=""/>
          </v:shape>
          <o:OLEObject Type="Embed" ProgID="Equation.DSMT4" ShapeID="_x0000_i1044" DrawAspect="Content" ObjectID="_1781282076" r:id="rId69"/>
        </w:object>
      </w:r>
      <w:r w:rsidR="00EC10A4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EC10A4" w:rsidRPr="0068360E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EC10A4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5A2D06" w:rsidRPr="005A2D06">
        <w:rPr>
          <w:rFonts w:ascii="Times New Roman" w:hAnsi="Times New Roman" w:cs="Times New Roman"/>
          <w:position w:val="-42"/>
          <w:sz w:val="26"/>
          <w:szCs w:val="26"/>
          <w:lang w:val="fr-FR"/>
        </w:rPr>
        <w:object w:dxaOrig="2439" w:dyaOrig="1280">
          <v:shape id="_x0000_i1106" type="#_x0000_t75" style="width:119pt;height:67.1pt" o:ole="">
            <v:imagedata r:id="rId70" o:title=""/>
          </v:shape>
          <o:OLEObject Type="Embed" ProgID="Equation.DSMT4" ShapeID="_x0000_i1106" DrawAspect="Content" ObjectID="_1781282077" r:id="rId71"/>
        </w:object>
      </w:r>
    </w:p>
    <w:p w:rsidR="0013218D" w:rsidRPr="0068360E" w:rsidRDefault="00073A47" w:rsidP="0013218D">
      <w:pPr>
        <w:keepNext/>
        <w:keepLines/>
        <w:spacing w:before="60" w:after="60" w:line="216" w:lineRule="auto"/>
        <w:outlineLvl w:val="1"/>
        <w:rPr>
          <w:bCs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1</w:t>
      </w:r>
      <w:r w:rsidR="0013218D" w:rsidRPr="0068360E">
        <w:rPr>
          <w:rFonts w:ascii="Times New Roman" w:hAnsi="Times New Roman" w:cs="Times New Roman"/>
          <w:b/>
          <w:sz w:val="26"/>
          <w:szCs w:val="26"/>
        </w:rPr>
        <w:t>1</w:t>
      </w:r>
      <w:r w:rsidRPr="0068360E">
        <w:rPr>
          <w:rFonts w:ascii="Times New Roman" w:hAnsi="Times New Roman" w:cs="Times New Roman"/>
          <w:sz w:val="26"/>
          <w:szCs w:val="26"/>
        </w:rPr>
        <w:t>:</w:t>
      </w:r>
      <w:r w:rsidRPr="0068360E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ính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hể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ích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8360E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260" w:dyaOrig="260">
          <v:shape id="_x0000_i1045" type="#_x0000_t75" style="width:14.05pt;height:14.05pt" o:ole="">
            <v:imagedata r:id="rId72" o:title=""/>
          </v:shape>
          <o:OLEObject Type="Embed" ProgID="Equation.DSMT4" ShapeID="_x0000_i1045" DrawAspect="Content" ObjectID="_1781282078" r:id="rId73"/>
        </w:object>
      </w:r>
      <w:proofErr w:type="spellStart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ủa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9011EB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vật</w:t>
      </w:r>
      <w:proofErr w:type="spellEnd"/>
      <w:r w:rsidR="009011EB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9011EB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hể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giới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hạn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bởi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ác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mặt</w:t>
      </w:r>
      <w:proofErr w:type="spellEnd"/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>:</w:t>
      </w:r>
      <w:r w:rsidRPr="0068360E">
        <w:rPr>
          <w:bCs/>
          <w:sz w:val="26"/>
          <w:szCs w:val="26"/>
          <w:lang w:val="fr-FR"/>
        </w:rPr>
        <w:t xml:space="preserve"> </w:t>
      </w:r>
      <w:r w:rsidR="00AC2E90" w:rsidRPr="0068360E">
        <w:rPr>
          <w:bCs/>
          <w:position w:val="-18"/>
          <w:sz w:val="26"/>
          <w:szCs w:val="26"/>
          <w:lang w:val="fr-FR"/>
        </w:rPr>
        <w:object w:dxaOrig="4940" w:dyaOrig="400">
          <v:shape id="_x0000_i1046" type="#_x0000_t75" style="width:247.1pt;height:18.9pt" o:ole="">
            <v:imagedata r:id="rId74" o:title=""/>
          </v:shape>
          <o:OLEObject Type="Embed" ProgID="Equation.DSMT4" ShapeID="_x0000_i1046" DrawAspect="Content" ObjectID="_1781282079" r:id="rId75"/>
        </w:object>
      </w:r>
      <w:r w:rsidR="0013218D" w:rsidRPr="0068360E">
        <w:rPr>
          <w:bCs/>
          <w:sz w:val="26"/>
          <w:szCs w:val="26"/>
          <w:lang w:val="fr-FR"/>
        </w:rPr>
        <w:t xml:space="preserve">    </w:t>
      </w:r>
    </w:p>
    <w:p w:rsidR="00073A47" w:rsidRPr="0068360E" w:rsidRDefault="0013218D" w:rsidP="0013218D">
      <w:pPr>
        <w:keepNext/>
        <w:keepLines/>
        <w:spacing w:before="60" w:after="60" w:line="216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8360E">
        <w:rPr>
          <w:bCs/>
          <w:sz w:val="26"/>
          <w:szCs w:val="26"/>
          <w:lang w:val="fr-FR"/>
        </w:rPr>
        <w:t xml:space="preserve">      </w:t>
      </w:r>
      <w:r w:rsidR="00073A47" w:rsidRPr="0068360E">
        <w:rPr>
          <w:bCs/>
          <w:sz w:val="26"/>
          <w:szCs w:val="26"/>
          <w:lang w:val="fr-FR"/>
        </w:rPr>
        <w:t xml:space="preserve"> </w:t>
      </w:r>
      <w:r w:rsidR="00EC10A4" w:rsidRPr="0068360E">
        <w:rPr>
          <w:bCs/>
          <w:sz w:val="26"/>
          <w:szCs w:val="26"/>
          <w:lang w:val="fr-FR"/>
        </w:rPr>
        <w:t xml:space="preserve"> </w:t>
      </w:r>
      <w:r w:rsidRPr="0068360E">
        <w:rPr>
          <w:bCs/>
          <w:sz w:val="26"/>
          <w:szCs w:val="26"/>
          <w:lang w:val="fr-FR"/>
        </w:rPr>
        <w:t xml:space="preserve">    </w:t>
      </w:r>
      <w:r w:rsidR="00EC10A4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a </w:t>
      </w:r>
      <w:proofErr w:type="spellStart"/>
      <w:r w:rsidR="00EC10A4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EC10A4" w:rsidRPr="0068360E">
        <w:rPr>
          <w:bCs/>
          <w:sz w:val="26"/>
          <w:szCs w:val="26"/>
          <w:lang w:val="fr-FR"/>
        </w:rPr>
        <w:t xml:space="preserve"> </w:t>
      </w:r>
      <w:r w:rsidR="00EB31C5" w:rsidRPr="0068360E">
        <w:rPr>
          <w:bCs/>
          <w:sz w:val="26"/>
          <w:szCs w:val="26"/>
          <w:lang w:val="fr-FR"/>
        </w:rPr>
        <w:t xml:space="preserve"> </w:t>
      </w:r>
      <w:r w:rsidR="005A2D06" w:rsidRPr="005A2D0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40" w:dyaOrig="740">
          <v:shape id="_x0000_i1107" type="#_x0000_t75" style="width:42.1pt;height:39.05pt" o:ole="">
            <v:imagedata r:id="rId76" o:title=""/>
          </v:shape>
          <o:OLEObject Type="Embed" ProgID="Equation.DSMT4" ShapeID="_x0000_i1107" DrawAspect="Content" ObjectID="_1781282080" r:id="rId77"/>
        </w:object>
      </w:r>
      <w:r w:rsidR="005A2D06">
        <w:rPr>
          <w:rFonts w:ascii="Times New Roman" w:hAnsi="Times New Roman" w:cs="Times New Roman"/>
          <w:sz w:val="26"/>
          <w:szCs w:val="26"/>
          <w:lang w:val="fr-FR"/>
        </w:rPr>
        <w:t xml:space="preserve"> (</w:t>
      </w:r>
      <w:proofErr w:type="spellStart"/>
      <w:r w:rsidR="005A2D06">
        <w:rPr>
          <w:rFonts w:ascii="Times New Roman" w:hAnsi="Times New Roman" w:cs="Times New Roman"/>
          <w:sz w:val="26"/>
          <w:szCs w:val="26"/>
          <w:lang w:val="fr-FR"/>
        </w:rPr>
        <w:t>đvtt</w:t>
      </w:r>
      <w:proofErr w:type="spellEnd"/>
      <w:r w:rsidR="005A2D06">
        <w:rPr>
          <w:rFonts w:ascii="Times New Roman" w:hAnsi="Times New Roman" w:cs="Times New Roman"/>
          <w:sz w:val="26"/>
          <w:szCs w:val="26"/>
          <w:lang w:val="fr-FR"/>
        </w:rPr>
        <w:t>)</w:t>
      </w:r>
    </w:p>
    <w:p w:rsidR="0013218D" w:rsidRPr="0068360E" w:rsidRDefault="0013218D" w:rsidP="0013218D">
      <w:pPr>
        <w:keepNext/>
        <w:keepLines/>
        <w:spacing w:before="60" w:after="60" w:line="216" w:lineRule="auto"/>
        <w:jc w:val="both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12</w:t>
      </w:r>
      <w:r w:rsidR="00A45C0C" w:rsidRPr="0068360E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ính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ích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proofErr w:type="gram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phân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gramEnd"/>
      <w:r w:rsidR="0026093E" w:rsidRPr="0068360E">
        <w:rPr>
          <w:rFonts w:ascii="Times New Roman" w:hAnsi="Times New Roman" w:cs="Times New Roman"/>
          <w:bCs/>
          <w:position w:val="-40"/>
          <w:sz w:val="26"/>
          <w:szCs w:val="26"/>
          <w:lang w:val="fr-FR"/>
        </w:rPr>
        <w:object w:dxaOrig="2480" w:dyaOrig="740">
          <v:shape id="_x0000_i1047" type="#_x0000_t75" style="width:124.45pt;height:37.2pt" o:ole="">
            <v:imagedata r:id="rId78" o:title=""/>
          </v:shape>
          <o:OLEObject Type="Embed" ProgID="Equation.DSMT4" ShapeID="_x0000_i1047" DrawAspect="Content" ObjectID="_1781282081" r:id="rId79"/>
        </w:object>
      </w:r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, </w:t>
      </w:r>
      <w:r w:rsidR="00A45C0C" w:rsidRPr="0068360E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279" w:dyaOrig="260">
          <v:shape id="_x0000_i1048" type="#_x0000_t75" style="width:14.05pt;height:14.05pt" o:ole="">
            <v:imagedata r:id="rId80" o:title=""/>
          </v:shape>
          <o:OLEObject Type="Embed" ProgID="Equation.DSMT4" ShapeID="_x0000_i1048" DrawAspect="Content" ObjectID="_1781282082" r:id="rId81"/>
        </w:object>
      </w:r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là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hình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phẳng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giới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hạn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bởi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ác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đường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hẳng</w:t>
      </w:r>
      <w:proofErr w:type="spellEnd"/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</w:p>
    <w:p w:rsidR="0026093E" w:rsidRPr="0068360E" w:rsidRDefault="0013218D" w:rsidP="0013218D">
      <w:pPr>
        <w:keepNext/>
        <w:keepLines/>
        <w:spacing w:before="60" w:after="60" w:line="216" w:lineRule="auto"/>
        <w:jc w:val="both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      </w:t>
      </w:r>
      <w:r w:rsidR="0026093E" w:rsidRPr="0068360E">
        <w:rPr>
          <w:rFonts w:ascii="Times New Roman" w:hAnsi="Times New Roman" w:cs="Times New Roman"/>
          <w:bCs/>
          <w:position w:val="-10"/>
          <w:sz w:val="26"/>
          <w:szCs w:val="26"/>
          <w:lang w:val="fr-FR"/>
        </w:rPr>
        <w:object w:dxaOrig="4280" w:dyaOrig="320">
          <v:shape id="_x0000_i1049" type="#_x0000_t75" style="width:214.15pt;height:15.85pt" o:ole="">
            <v:imagedata r:id="rId82" o:title=""/>
          </v:shape>
          <o:OLEObject Type="Embed" ProgID="Equation.DSMT4" ShapeID="_x0000_i1049" DrawAspect="Content" ObjectID="_1781282083" r:id="rId83"/>
        </w:object>
      </w:r>
      <w:r w:rsidR="00A45C0C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. </w:t>
      </w:r>
      <w:r w:rsidR="00B505F9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a </w:t>
      </w:r>
      <w:proofErr w:type="spellStart"/>
      <w:r w:rsidR="00B505F9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B505F9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5A2D06" w:rsidRPr="0068360E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720" w:dyaOrig="279">
          <v:shape id="_x0000_i1108" type="#_x0000_t75" style="width:36pt;height:14.05pt" o:ole="">
            <v:imagedata r:id="rId84" o:title=""/>
          </v:shape>
          <o:OLEObject Type="Embed" ProgID="Equation.DSMT4" ShapeID="_x0000_i1108" DrawAspect="Content" ObjectID="_1781282084" r:id="rId85"/>
        </w:object>
      </w:r>
    </w:p>
    <w:p w:rsidR="0013218D" w:rsidRPr="0068360E" w:rsidRDefault="0013218D" w:rsidP="0013218D">
      <w:pPr>
        <w:spacing w:line="216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13</w:t>
      </w:r>
      <w:r w:rsidR="00F446C8" w:rsidRPr="0068360E">
        <w:rPr>
          <w:rFonts w:ascii="Times New Roman" w:hAnsi="Times New Roman" w:cs="Times New Roman"/>
          <w:sz w:val="26"/>
          <w:szCs w:val="26"/>
        </w:rPr>
        <w:t xml:space="preserve">: </w:t>
      </w:r>
      <w:r w:rsidR="007C29FD" w:rsidRPr="0068360E">
        <w:rPr>
          <w:rFonts w:ascii="Times New Roman" w:hAnsi="Times New Roman" w:cs="Times New Roman"/>
          <w:sz w:val="26"/>
          <w:szCs w:val="26"/>
        </w:rPr>
        <w:t xml:space="preserve">Cho </w:t>
      </w:r>
      <w:r w:rsidR="008973BD" w:rsidRPr="0068360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50" type="#_x0000_t75" style="width:13.4pt;height:13.4pt" o:ole="">
            <v:imagedata r:id="rId86" o:title=""/>
          </v:shape>
          <o:OLEObject Type="Embed" ProgID="Equation.DSMT4" ShapeID="_x0000_i1050" DrawAspect="Content" ObjectID="_1781282085" r:id="rId87"/>
        </w:object>
      </w:r>
      <w:r w:rsidR="008973BD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9FD" w:rsidRPr="0068360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7C29FD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9FD" w:rsidRPr="0068360E">
        <w:rPr>
          <w:rFonts w:ascii="Times New Roman" w:hAnsi="Times New Roman" w:cs="Times New Roman"/>
          <w:sz w:val="26"/>
          <w:szCs w:val="26"/>
        </w:rPr>
        <w:t>miền</w:t>
      </w:r>
      <w:proofErr w:type="spellEnd"/>
      <w:r w:rsidR="007C29FD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9FD" w:rsidRPr="0068360E">
        <w:rPr>
          <w:rFonts w:ascii="Times New Roman" w:hAnsi="Times New Roman" w:cs="Times New Roman"/>
          <w:sz w:val="26"/>
          <w:szCs w:val="26"/>
        </w:rPr>
        <w:t>giới</w:t>
      </w:r>
      <w:proofErr w:type="spellEnd"/>
      <w:r w:rsidR="007C29FD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9FD" w:rsidRPr="0068360E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="007C29FD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9FD" w:rsidRPr="0068360E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="007C29FD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9FD" w:rsidRPr="0068360E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7C29FD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7C29FD" w:rsidRPr="0068360E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F446C8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F446C8" w:rsidRPr="0068360E">
        <w:rPr>
          <w:rFonts w:ascii="Times New Roman" w:hAnsi="Times New Roman" w:cs="Times New Roman"/>
          <w:position w:val="-10"/>
          <w:sz w:val="26"/>
          <w:szCs w:val="26"/>
        </w:rPr>
        <w:object w:dxaOrig="1340" w:dyaOrig="440">
          <v:shape id="_x0000_i1051" type="#_x0000_t75" style="width:67.1pt;height:21.35pt" o:ole="">
            <v:imagedata r:id="rId88" o:title=""/>
          </v:shape>
          <o:OLEObject Type="Embed" ProgID="Equation.DSMT4" ShapeID="_x0000_i1051" DrawAspect="Content" ObjectID="_1781282086" r:id="rId89"/>
        </w:object>
      </w:r>
      <w:r w:rsidR="00F446C8" w:rsidRPr="0068360E">
        <w:rPr>
          <w:rFonts w:ascii="Times New Roman" w:hAnsi="Times New Roman" w:cs="Times New Roman"/>
          <w:sz w:val="26"/>
          <w:szCs w:val="26"/>
        </w:rPr>
        <w:t xml:space="preserve">, </w:t>
      </w:r>
      <w:r w:rsidR="00F446C8" w:rsidRPr="0068360E">
        <w:rPr>
          <w:rFonts w:ascii="Times New Roman" w:hAnsi="Times New Roman" w:cs="Times New Roman"/>
          <w:position w:val="-10"/>
          <w:sz w:val="26"/>
          <w:szCs w:val="26"/>
        </w:rPr>
        <w:object w:dxaOrig="1359" w:dyaOrig="440">
          <v:shape id="_x0000_i1052" type="#_x0000_t75" style="width:68.95pt;height:21.35pt" o:ole="">
            <v:imagedata r:id="rId90" o:title=""/>
          </v:shape>
          <o:OLEObject Type="Embed" ProgID="Equation.DSMT4" ShapeID="_x0000_i1052" DrawAspect="Content" ObjectID="_1781282087" r:id="rId91"/>
        </w:object>
      </w:r>
      <w:r w:rsidR="00F446C8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446C8" w:rsidRPr="0068360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F446C8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F446C8" w:rsidRPr="0068360E">
        <w:rPr>
          <w:rFonts w:ascii="Times New Roman" w:hAnsi="Times New Roman" w:cs="Times New Roman"/>
          <w:position w:val="-4"/>
          <w:sz w:val="26"/>
          <w:szCs w:val="26"/>
        </w:rPr>
        <w:object w:dxaOrig="680" w:dyaOrig="260">
          <v:shape id="_x0000_i1053" type="#_x0000_t75" style="width:33.55pt;height:12.8pt" o:ole="">
            <v:imagedata r:id="rId92" o:title=""/>
          </v:shape>
          <o:OLEObject Type="Embed" ProgID="Equation.DSMT4" ShapeID="_x0000_i1053" DrawAspect="Content" ObjectID="_1781282088" r:id="rId93"/>
        </w:object>
      </w:r>
      <w:r w:rsidR="007C29FD" w:rsidRPr="0068360E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7C29FD" w:rsidRPr="0068360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7C29FD" w:rsidRPr="0068360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04049" w:rsidRPr="0068360E" w:rsidRDefault="0013218D" w:rsidP="0013218D">
      <w:pPr>
        <w:spacing w:line="21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sz w:val="26"/>
          <w:szCs w:val="26"/>
        </w:rPr>
        <w:t xml:space="preserve">             </w:t>
      </w:r>
      <w:r w:rsidR="00A40325" w:rsidRPr="0068360E">
        <w:rPr>
          <w:rFonts w:ascii="Times New Roman" w:hAnsi="Times New Roman" w:cs="Times New Roman"/>
          <w:position w:val="-40"/>
          <w:sz w:val="26"/>
          <w:szCs w:val="26"/>
        </w:rPr>
        <w:object w:dxaOrig="2079" w:dyaOrig="740">
          <v:shape id="_x0000_i1054" type="#_x0000_t75" style="width:103.75pt;height:37.2pt" o:ole="">
            <v:imagedata r:id="rId94" o:title=""/>
          </v:shape>
          <o:OLEObject Type="Embed" ProgID="Equation.DSMT4" ShapeID="_x0000_i1054" DrawAspect="Content" ObjectID="_1781282089" r:id="rId95"/>
        </w:object>
      </w:r>
      <w:r w:rsidR="007C29FD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B505F9" w:rsidRPr="0068360E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="00B505F9" w:rsidRPr="0068360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B505F9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804049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5A2D06" w:rsidRPr="005A2D0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99" w:dyaOrig="720">
          <v:shape id="_x0000_i1109" type="#_x0000_t75" style="width:49.4pt;height:37.2pt" o:ole="">
            <v:imagedata r:id="rId96" o:title=""/>
          </v:shape>
          <o:OLEObject Type="Embed" ProgID="Equation.DSMT4" ShapeID="_x0000_i1109" DrawAspect="Content" ObjectID="_1781282090" r:id="rId97"/>
        </w:object>
      </w:r>
    </w:p>
    <w:p w:rsidR="0016217C" w:rsidRPr="0068360E" w:rsidRDefault="0013218D" w:rsidP="0013218D">
      <w:pPr>
        <w:widowControl w:val="0"/>
        <w:autoSpaceDE w:val="0"/>
        <w:autoSpaceDN w:val="0"/>
        <w:spacing w:line="216" w:lineRule="auto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14</w:t>
      </w:r>
      <w:r w:rsidR="0016217C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proofErr w:type="gramStart"/>
      <w:r w:rsidR="0016217C" w:rsidRPr="0068360E">
        <w:rPr>
          <w:rFonts w:ascii="Times New Roman" w:hAnsi="Times New Roman" w:cs="Times New Roman"/>
          <w:sz w:val="26"/>
          <w:szCs w:val="26"/>
          <w:lang w:val="fr-FR"/>
        </w:rPr>
        <w:t>Tính</w:t>
      </w:r>
      <w:proofErr w:type="spellEnd"/>
      <w:r w:rsidR="0016217C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End"/>
      <w:r w:rsidR="0016217C" w:rsidRPr="0068360E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2040" w:dyaOrig="740">
          <v:shape id="_x0000_i1055" type="#_x0000_t75" style="width:101.9pt;height:37.2pt" o:ole="">
            <v:imagedata r:id="rId98" o:title=""/>
          </v:shape>
          <o:OLEObject Type="Embed" ProgID="Equation.DSMT4" ShapeID="_x0000_i1055" DrawAspect="Content" ObjectID="_1781282091" r:id="rId99"/>
        </w:object>
      </w:r>
      <w:r w:rsidR="0016217C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="0016217C" w:rsidRPr="0068360E">
        <w:rPr>
          <w:rFonts w:ascii="Times New Roman" w:hAnsi="Times New Roman" w:cs="Times New Roman"/>
          <w:position w:val="-24"/>
          <w:sz w:val="26"/>
          <w:szCs w:val="26"/>
          <w:lang w:val="fr-FR"/>
        </w:rPr>
        <w:object w:dxaOrig="5580" w:dyaOrig="600">
          <v:shape id="_x0000_i1056" type="#_x0000_t75" style="width:277.65pt;height:31.1pt" o:ole="">
            <v:imagedata r:id="rId100" o:title=""/>
          </v:shape>
          <o:OLEObject Type="Embed" ProgID="Equation.DSMT4" ShapeID="_x0000_i1056" DrawAspect="Content" ObjectID="_1781282092" r:id="rId101"/>
        </w:object>
      </w:r>
      <w:r w:rsidR="00EB31C5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5A2D06" w:rsidRPr="005A2D0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40" w:dyaOrig="720">
          <v:shape id="_x0000_i1110" type="#_x0000_t75" style="width:42.7pt;height:37.2pt" o:ole="">
            <v:imagedata r:id="rId102" o:title=""/>
          </v:shape>
          <o:OLEObject Type="Embed" ProgID="Equation.DSMT4" ShapeID="_x0000_i1110" DrawAspect="Content" ObjectID="_1781282093" r:id="rId103"/>
        </w:object>
      </w:r>
    </w:p>
    <w:p w:rsidR="004E320B" w:rsidRPr="0068360E" w:rsidRDefault="001B1F08" w:rsidP="0013218D">
      <w:pPr>
        <w:spacing w:before="200" w:line="216" w:lineRule="auto"/>
        <w:jc w:val="both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1</w:t>
      </w:r>
      <w:r w:rsidR="0013218D" w:rsidRPr="0068360E">
        <w:rPr>
          <w:rFonts w:ascii="Times New Roman" w:hAnsi="Times New Roman" w:cs="Times New Roman"/>
          <w:b/>
          <w:sz w:val="26"/>
          <w:szCs w:val="26"/>
        </w:rPr>
        <w:t>5</w:t>
      </w:r>
      <w:r w:rsidR="002B2909" w:rsidRPr="0068360E">
        <w:rPr>
          <w:rFonts w:ascii="Times New Roman" w:hAnsi="Times New Roman" w:cs="Times New Roman"/>
          <w:b/>
          <w:sz w:val="26"/>
          <w:szCs w:val="26"/>
        </w:rPr>
        <w:t xml:space="preserve">:  </w:t>
      </w:r>
      <w:proofErr w:type="spellStart"/>
      <w:r w:rsidR="002B2909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ính</w:t>
      </w:r>
      <w:proofErr w:type="spellEnd"/>
      <w:r w:rsidR="002B2909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2B2909" w:rsidRPr="0068360E">
        <w:rPr>
          <w:rFonts w:ascii="Times New Roman" w:hAnsi="Times New Roman" w:cs="Times New Roman"/>
          <w:bCs/>
          <w:position w:val="-40"/>
          <w:sz w:val="26"/>
          <w:szCs w:val="26"/>
          <w:lang w:val="fr-FR"/>
        </w:rPr>
        <w:object w:dxaOrig="2340" w:dyaOrig="760">
          <v:shape id="_x0000_i1057" type="#_x0000_t75" style="width:117.15pt;height:37.85pt" o:ole="">
            <v:imagedata r:id="rId104" o:title=""/>
          </v:shape>
          <o:OLEObject Type="Embed" ProgID="Equation.DSMT4" ShapeID="_x0000_i1057" DrawAspect="Content" ObjectID="_1781282094" r:id="rId105"/>
        </w:object>
      </w:r>
      <w:r w:rsidR="002B2909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2B2909" w:rsidRPr="0068360E">
        <w:rPr>
          <w:rFonts w:ascii="Times New Roman" w:hAnsi="Times New Roman" w:cs="Times New Roman"/>
          <w:b/>
          <w:bCs/>
          <w:position w:val="-24"/>
          <w:sz w:val="26"/>
          <w:szCs w:val="26"/>
          <w:lang w:val="fr-FR"/>
        </w:rPr>
        <w:object w:dxaOrig="4740" w:dyaOrig="620">
          <v:shape id="_x0000_i1058" type="#_x0000_t75" style="width:236.75pt;height:31.1pt" o:ole="">
            <v:imagedata r:id="rId106" o:title=""/>
          </v:shape>
          <o:OLEObject Type="Embed" ProgID="Equation.DSMT4" ShapeID="_x0000_i1058" DrawAspect="Content" ObjectID="_1781282095" r:id="rId107"/>
        </w:object>
      </w:r>
      <w:r w:rsidR="0013218D" w:rsidRPr="0068360E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proofErr w:type="spellStart"/>
      <w:r w:rsidR="0013218D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13218D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5A2D06" w:rsidRPr="0068360E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680" w:dyaOrig="260">
          <v:shape id="_x0000_i1111" type="#_x0000_t75" style="width:34.8pt;height:13.4pt" o:ole="">
            <v:imagedata r:id="rId108" o:title=""/>
          </v:shape>
          <o:OLEObject Type="Embed" ProgID="Equation.DSMT4" ShapeID="_x0000_i1111" DrawAspect="Content" ObjectID="_1781282096" r:id="rId109"/>
        </w:object>
      </w:r>
    </w:p>
    <w:p w:rsidR="00563CBE" w:rsidRPr="0068360E" w:rsidRDefault="00166E9C" w:rsidP="0013218D">
      <w:pPr>
        <w:spacing w:before="60" w:after="60" w:line="216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3218D" w:rsidRPr="0068360E">
        <w:rPr>
          <w:rFonts w:ascii="Times New Roman" w:hAnsi="Times New Roman" w:cs="Times New Roman"/>
          <w:b/>
          <w:sz w:val="26"/>
          <w:szCs w:val="26"/>
        </w:rPr>
        <w:t>16</w:t>
      </w:r>
      <w:r w:rsidR="00A25AE4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A25AE4" w:rsidRPr="0068360E">
        <w:rPr>
          <w:rFonts w:ascii="Times New Roman" w:hAnsi="Times New Roman" w:cs="Times New Roman"/>
          <w:bCs/>
          <w:sz w:val="26"/>
          <w:szCs w:val="26"/>
        </w:rPr>
        <w:t>Tính</w:t>
      </w:r>
      <w:proofErr w:type="spellEnd"/>
      <w:r w:rsidR="00A25AE4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8360E">
        <w:rPr>
          <w:rFonts w:ascii="Times New Roman" w:hAnsi="Times New Roman" w:cs="Times New Roman"/>
          <w:bCs/>
          <w:position w:val="-40"/>
          <w:sz w:val="26"/>
          <w:szCs w:val="26"/>
        </w:rPr>
        <w:object w:dxaOrig="3640" w:dyaOrig="740">
          <v:shape id="_x0000_i1059" type="#_x0000_t75" style="width:181.85pt;height:37.2pt" o:ole="">
            <v:imagedata r:id="rId110" o:title=""/>
          </v:shape>
          <o:OLEObject Type="Embed" ProgID="Equation.DSMT4" ShapeID="_x0000_i1059" DrawAspect="Content" ObjectID="_1781282097" r:id="rId111"/>
        </w:object>
      </w:r>
      <w:r w:rsidR="00A25AE4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A25AE4" w:rsidRPr="0068360E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="00A25AE4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A25AE4" w:rsidRPr="0068360E">
        <w:rPr>
          <w:rFonts w:ascii="Times New Roman" w:hAnsi="Times New Roman" w:cs="Times New Roman"/>
          <w:bCs/>
          <w:sz w:val="26"/>
          <w:szCs w:val="26"/>
        </w:rPr>
        <w:t>đườ</w:t>
      </w:r>
      <w:r w:rsidR="0013218D" w:rsidRPr="0068360E">
        <w:rPr>
          <w:rFonts w:ascii="Times New Roman" w:hAnsi="Times New Roman" w:cs="Times New Roman"/>
          <w:bCs/>
          <w:sz w:val="26"/>
          <w:szCs w:val="26"/>
        </w:rPr>
        <w:t>ng</w:t>
      </w:r>
      <w:proofErr w:type="spellEnd"/>
      <w:r w:rsidR="0013218D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3218D" w:rsidRPr="0068360E">
        <w:rPr>
          <w:rFonts w:ascii="Times New Roman" w:hAnsi="Times New Roman" w:cs="Times New Roman"/>
          <w:bCs/>
          <w:sz w:val="26"/>
          <w:szCs w:val="26"/>
        </w:rPr>
        <w:t>tròn</w:t>
      </w:r>
      <w:proofErr w:type="spellEnd"/>
      <w:r w:rsidR="0013218D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8360E">
        <w:rPr>
          <w:rFonts w:ascii="Times New Roman" w:hAnsi="Times New Roman" w:cs="Times New Roman"/>
          <w:bCs/>
          <w:position w:val="-10"/>
          <w:sz w:val="26"/>
          <w:szCs w:val="26"/>
        </w:rPr>
        <w:object w:dxaOrig="1420" w:dyaOrig="440">
          <v:shape id="_x0000_i1060" type="#_x0000_t75" style="width:70.8pt;height:22.6pt" o:ole="">
            <v:imagedata r:id="rId112" o:title=""/>
          </v:shape>
          <o:OLEObject Type="Embed" ProgID="Equation.DSMT4" ShapeID="_x0000_i1060" DrawAspect="Content" ObjectID="_1781282098" r:id="rId113"/>
        </w:object>
      </w:r>
      <w:r w:rsidR="00A25AE4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3218D" w:rsidRPr="0068360E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="00EB31C5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A25AE4" w:rsidRPr="0068360E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="005A2D06" w:rsidRPr="0068360E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960" w:dyaOrig="260">
          <v:shape id="_x0000_i1112" type="#_x0000_t75" style="width:48.8pt;height:14.05pt" o:ole="">
            <v:imagedata r:id="rId114" o:title=""/>
          </v:shape>
          <o:OLEObject Type="Embed" ProgID="Equation.DSMT4" ShapeID="_x0000_i1112" DrawAspect="Content" ObjectID="_1781282099" r:id="rId115"/>
        </w:object>
      </w:r>
      <w:r w:rsidR="00A25AE4" w:rsidRPr="0068360E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="00A25AE4" w:rsidRPr="0068360E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96D61" w:rsidRPr="0068360E" w:rsidRDefault="00696D61" w:rsidP="0013218D">
      <w:pPr>
        <w:spacing w:before="60" w:after="60" w:line="216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</w:t>
      </w:r>
      <w:r w:rsidR="0013218D" w:rsidRPr="0068360E">
        <w:rPr>
          <w:rFonts w:ascii="Times New Roman" w:hAnsi="Times New Roman" w:cs="Times New Roman"/>
          <w:b/>
          <w:sz w:val="26"/>
          <w:szCs w:val="26"/>
        </w:rPr>
        <w:t>u</w:t>
      </w:r>
      <w:proofErr w:type="spellEnd"/>
      <w:r w:rsidR="0013218D" w:rsidRPr="0068360E">
        <w:rPr>
          <w:rFonts w:ascii="Times New Roman" w:hAnsi="Times New Roman" w:cs="Times New Roman"/>
          <w:b/>
          <w:sz w:val="26"/>
          <w:szCs w:val="26"/>
        </w:rPr>
        <w:t xml:space="preserve"> 17</w:t>
      </w:r>
      <w:r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68360E">
        <w:rPr>
          <w:rFonts w:ascii="Times New Roman" w:hAnsi="Times New Roman" w:cs="Times New Roman"/>
          <w:sz w:val="26"/>
          <w:szCs w:val="26"/>
        </w:rPr>
        <w:t xml:space="preserve">Cho </w:t>
      </w:r>
      <w:r w:rsidRPr="0068360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61" type="#_x0000_t75" style="width:12.8pt;height:12.8pt" o:ole="">
            <v:imagedata r:id="rId116" o:title=""/>
          </v:shape>
          <o:OLEObject Type="Embed" ProgID="Equation.DSMT4" ShapeID="_x0000_i1061" DrawAspect="Content" ObjectID="_1781282100" r:id="rId117"/>
        </w:object>
      </w:r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Pr="0068360E">
        <w:rPr>
          <w:rFonts w:ascii="Times New Roman" w:hAnsi="Times New Roman" w:cs="Times New Roman"/>
          <w:position w:val="-12"/>
          <w:sz w:val="26"/>
          <w:szCs w:val="26"/>
        </w:rPr>
        <w:object w:dxaOrig="760" w:dyaOrig="360">
          <v:shape id="_x0000_i1062" type="#_x0000_t75" style="width:38.45pt;height:18.3pt" o:ole="">
            <v:imagedata r:id="rId118" o:title=""/>
          </v:shape>
          <o:OLEObject Type="Embed" ProgID="Equation.DSMT4" ShapeID="_x0000_i1062" DrawAspect="Content" ObjectID="_1781282101" r:id="rId119"/>
        </w:object>
      </w:r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68360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68360E">
        <w:rPr>
          <w:rFonts w:ascii="Times New Roman" w:hAnsi="Times New Roman" w:cs="Times New Roman"/>
          <w:position w:val="-12"/>
          <w:sz w:val="26"/>
          <w:szCs w:val="26"/>
        </w:rPr>
        <w:object w:dxaOrig="920" w:dyaOrig="360">
          <v:shape id="_x0000_i1063" type="#_x0000_t75" style="width:46.35pt;height:18.3pt" o:ole="">
            <v:imagedata r:id="rId120" o:title=""/>
          </v:shape>
          <o:OLEObject Type="Embed" ProgID="Equation.DSMT4" ShapeID="_x0000_i1063" DrawAspect="Content" ObjectID="_1781282102" r:id="rId121"/>
        </w:object>
      </w:r>
      <w:r w:rsidRPr="0068360E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proofErr w:type="gramStart"/>
      <w:r w:rsidRPr="0068360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68360E">
        <w:rPr>
          <w:rFonts w:ascii="Times New Roman" w:hAnsi="Times New Roman" w:cs="Times New Roman"/>
          <w:position w:val="-40"/>
          <w:sz w:val="26"/>
          <w:szCs w:val="26"/>
        </w:rPr>
        <w:object w:dxaOrig="2060" w:dyaOrig="740">
          <v:shape id="_x0000_i1064" type="#_x0000_t75" style="width:103.1pt;height:37.2pt" o:ole="">
            <v:imagedata r:id="rId122" o:title=""/>
          </v:shape>
          <o:OLEObject Type="Embed" ProgID="Equation.DSMT4" ShapeID="_x0000_i1064" DrawAspect="Content" ObjectID="_1781282103" r:id="rId123"/>
        </w:object>
      </w:r>
      <w:r w:rsidR="0013218D" w:rsidRPr="0068360E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13218D" w:rsidRPr="0068360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68360E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5A2D06" w:rsidRPr="005A2D06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1260" w:dyaOrig="760">
          <v:shape id="_x0000_i1113" type="#_x0000_t75" style="width:62.25pt;height:39.05pt" o:ole="">
            <v:imagedata r:id="rId124" o:title=""/>
          </v:shape>
          <o:OLEObject Type="Embed" ProgID="Equation.DSMT4" ShapeID="_x0000_i1113" DrawAspect="Content" ObjectID="_1781282104" r:id="rId125"/>
        </w:object>
      </w:r>
    </w:p>
    <w:p w:rsidR="00D2260B" w:rsidRPr="0068360E" w:rsidRDefault="0013218D" w:rsidP="0013218D">
      <w:pPr>
        <w:tabs>
          <w:tab w:val="left" w:pos="0"/>
          <w:tab w:val="left" w:pos="1260"/>
        </w:tabs>
        <w:spacing w:line="216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18</w:t>
      </w:r>
      <w:r w:rsidR="00891EC3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gramStart"/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ho</w:t>
      </w:r>
      <w:r w:rsidR="00D2260B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gramEnd"/>
      <w:r w:rsidR="00891EC3" w:rsidRPr="0068360E">
        <w:rPr>
          <w:rFonts w:ascii="Times New Roman" w:hAnsi="Times New Roman" w:cs="Times New Roman"/>
          <w:bCs/>
          <w:position w:val="-40"/>
          <w:sz w:val="26"/>
          <w:szCs w:val="26"/>
          <w:lang w:val="fr-FR"/>
        </w:rPr>
        <w:object w:dxaOrig="1600" w:dyaOrig="760">
          <v:shape id="_x0000_i1065" type="#_x0000_t75" style="width:79.95pt;height:38.45pt" o:ole="">
            <v:imagedata r:id="rId126" o:title=""/>
          </v:shape>
          <o:OLEObject Type="Embed" ProgID="Equation.DSMT4" ShapeID="_x0000_i1065" DrawAspect="Content" ObjectID="_1781282105" r:id="rId127"/>
        </w:object>
      </w:r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,</w:t>
      </w:r>
      <w:r w:rsidR="00891EC3" w:rsidRPr="0068360E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240" w:dyaOrig="279">
          <v:shape id="_x0000_i1066" type="#_x0000_t75" style="width:12.2pt;height:14.05pt" o:ole="">
            <v:imagedata r:id="rId128" o:title=""/>
          </v:shape>
          <o:OLEObject Type="Embed" ProgID="Equation.DSMT4" ShapeID="_x0000_i1066" DrawAspect="Content" ObjectID="_1781282106" r:id="rId129"/>
        </w:object>
      </w:r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là </w:t>
      </w:r>
      <w:proofErr w:type="spellStart"/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phần</w:t>
      </w:r>
      <w:proofErr w:type="spellEnd"/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mặt</w:t>
      </w:r>
      <w:proofErr w:type="spellEnd"/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phẳng</w:t>
      </w:r>
      <w:proofErr w:type="spellEnd"/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891EC3" w:rsidRPr="0068360E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720" w:dyaOrig="279">
          <v:shape id="_x0000_i1067" type="#_x0000_t75" style="width:35.4pt;height:14.05pt" o:ole="">
            <v:imagedata r:id="rId130" o:title=""/>
          </v:shape>
          <o:OLEObject Type="Embed" ProgID="Equation.DSMT4" ShapeID="_x0000_i1067" DrawAspect="Content" ObjectID="_1781282107" r:id="rId131"/>
        </w:object>
      </w:r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với</w:t>
      </w:r>
      <w:proofErr w:type="spellEnd"/>
      <w:r w:rsidR="00891EC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891EC3" w:rsidRPr="0068360E">
        <w:rPr>
          <w:rFonts w:ascii="Times New Roman" w:hAnsi="Times New Roman" w:cs="Times New Roman"/>
          <w:bCs/>
          <w:position w:val="-10"/>
          <w:sz w:val="26"/>
          <w:szCs w:val="26"/>
          <w:lang w:val="fr-FR"/>
        </w:rPr>
        <w:object w:dxaOrig="1480" w:dyaOrig="420">
          <v:shape id="_x0000_i1068" type="#_x0000_t75" style="width:73.85pt;height:20.75pt" o:ole="">
            <v:imagedata r:id="rId132" o:title=""/>
          </v:shape>
          <o:OLEObject Type="Embed" ProgID="Equation.DSMT4" ShapeID="_x0000_i1068" DrawAspect="Content" ObjectID="_1781282108" r:id="rId133"/>
        </w:object>
      </w:r>
      <w:r w:rsidR="00E96C0D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EB31C5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D2260B" w:rsidRPr="0068360E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="005A2D06" w:rsidRPr="0068360E">
        <w:rPr>
          <w:rFonts w:ascii="Times New Roman" w:hAnsi="Times New Roman" w:cs="Times New Roman"/>
          <w:position w:val="-4"/>
          <w:sz w:val="26"/>
          <w:szCs w:val="26"/>
          <w:lang w:val="fr-FR" w:bidi="en-US"/>
        </w:rPr>
        <w:object w:dxaOrig="1020" w:dyaOrig="279">
          <v:shape id="_x0000_i1114" type="#_x0000_t75" style="width:48.8pt;height:14.05pt" o:ole="">
            <v:imagedata r:id="rId134" o:title=""/>
          </v:shape>
          <o:OLEObject Type="Embed" ProgID="Equation.DSMT4" ShapeID="_x0000_i1114" DrawAspect="Content" ObjectID="_1781282109" r:id="rId135"/>
        </w:object>
      </w:r>
    </w:p>
    <w:p w:rsidR="003D47EE" w:rsidRPr="0068360E" w:rsidRDefault="007023AA" w:rsidP="0013218D">
      <w:pPr>
        <w:keepNext/>
        <w:keepLines/>
        <w:spacing w:before="60" w:after="60" w:line="216" w:lineRule="auto"/>
        <w:jc w:val="both"/>
        <w:outlineLvl w:val="1"/>
        <w:rPr>
          <w:rFonts w:ascii="Times New Roman" w:hAnsi="Times New Roman" w:cs="Times New Roman"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lastRenderedPageBreak/>
        <w:t>Câu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1</w:t>
      </w:r>
      <w:r w:rsidR="0013218D" w:rsidRPr="0068360E">
        <w:rPr>
          <w:rFonts w:ascii="Times New Roman" w:hAnsi="Times New Roman" w:cs="Times New Roman"/>
          <w:b/>
          <w:sz w:val="26"/>
          <w:szCs w:val="26"/>
        </w:rPr>
        <w:t>9</w:t>
      </w:r>
      <w:r w:rsidR="000849D9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Tính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1B5406" w:rsidRPr="0068360E">
        <w:rPr>
          <w:rFonts w:ascii="Times New Roman" w:hAnsi="Times New Roman" w:cs="Times New Roman"/>
          <w:bCs/>
          <w:position w:val="-46"/>
          <w:sz w:val="26"/>
          <w:szCs w:val="26"/>
        </w:rPr>
        <w:object w:dxaOrig="5160" w:dyaOrig="800">
          <v:shape id="_x0000_i1069" type="#_x0000_t75" style="width:258.1pt;height:40.25pt" o:ole="">
            <v:imagedata r:id="rId136" o:title=""/>
          </v:shape>
          <o:OLEObject Type="Embed" ProgID="Equation.DSMT4" ShapeID="_x0000_i1069" DrawAspect="Content" ObjectID="_1781282110" r:id="rId137"/>
        </w:object>
      </w:r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với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cung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0849D9" w:rsidRPr="0068360E">
        <w:rPr>
          <w:rFonts w:ascii="Times New Roman" w:hAnsi="Times New Roman" w:cs="Times New Roman"/>
          <w:bCs/>
          <w:position w:val="-4"/>
          <w:sz w:val="26"/>
          <w:szCs w:val="26"/>
        </w:rPr>
        <w:object w:dxaOrig="460" w:dyaOrig="420">
          <v:shape id="_x0000_i1070" type="#_x0000_t75" style="width:23.2pt;height:20.75pt" o:ole="">
            <v:imagedata r:id="rId138" o:title=""/>
          </v:shape>
          <o:OLEObject Type="Embed" ProgID="Equation.DSMT4" ShapeID="_x0000_i1070" DrawAspect="Content" ObjectID="_1781282111" r:id="rId139"/>
        </w:object>
      </w:r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nửa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trên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đường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tròn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:rsidR="00F21E54" w:rsidRPr="0068360E" w:rsidRDefault="003D47EE" w:rsidP="0013218D">
      <w:pPr>
        <w:keepNext/>
        <w:keepLines/>
        <w:spacing w:before="60" w:after="60" w:line="216" w:lineRule="auto"/>
        <w:jc w:val="both"/>
        <w:outlineLvl w:val="1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bCs/>
          <w:sz w:val="26"/>
          <w:szCs w:val="26"/>
        </w:rPr>
        <w:t xml:space="preserve">                </w:t>
      </w:r>
      <w:r w:rsidR="000849D9" w:rsidRPr="0068360E">
        <w:rPr>
          <w:rFonts w:ascii="Times New Roman" w:hAnsi="Times New Roman" w:cs="Times New Roman"/>
          <w:bCs/>
          <w:position w:val="-10"/>
          <w:sz w:val="26"/>
          <w:szCs w:val="26"/>
        </w:rPr>
        <w:object w:dxaOrig="1340" w:dyaOrig="440">
          <v:shape id="_x0000_i1071" type="#_x0000_t75" style="width:67.1pt;height:21.35pt" o:ole="">
            <v:imagedata r:id="rId140" o:title=""/>
          </v:shape>
          <o:OLEObject Type="Embed" ProgID="Equation.DSMT4" ShapeID="_x0000_i1071" DrawAspect="Content" ObjectID="_1781282112" r:id="rId141"/>
        </w:object>
      </w:r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proofErr w:type="gram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từ</w:t>
      </w:r>
      <w:proofErr w:type="spellEnd"/>
      <w:proofErr w:type="gram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điểm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0849D9" w:rsidRPr="0068360E">
        <w:rPr>
          <w:rFonts w:ascii="Times New Roman" w:hAnsi="Times New Roman" w:cs="Times New Roman"/>
          <w:bCs/>
          <w:position w:val="-12"/>
          <w:sz w:val="26"/>
          <w:szCs w:val="26"/>
        </w:rPr>
        <w:object w:dxaOrig="740" w:dyaOrig="360">
          <v:shape id="_x0000_i1072" type="#_x0000_t75" style="width:37.2pt;height:18.3pt" o:ole="">
            <v:imagedata r:id="rId142" o:title=""/>
          </v:shape>
          <o:OLEObject Type="Embed" ProgID="Equation.DSMT4" ShapeID="_x0000_i1072" DrawAspect="Content" ObjectID="_1781282113" r:id="rId143"/>
        </w:object>
      </w:r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đến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49D9" w:rsidRPr="0068360E">
        <w:rPr>
          <w:rFonts w:ascii="Times New Roman" w:hAnsi="Times New Roman" w:cs="Times New Roman"/>
          <w:bCs/>
          <w:sz w:val="26"/>
          <w:szCs w:val="26"/>
        </w:rPr>
        <w:t>điểm</w:t>
      </w:r>
      <w:proofErr w:type="spellEnd"/>
      <w:r w:rsidR="000849D9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0849D9" w:rsidRPr="0068360E">
        <w:rPr>
          <w:rFonts w:ascii="Times New Roman" w:hAnsi="Times New Roman" w:cs="Times New Roman"/>
          <w:bCs/>
          <w:position w:val="-12"/>
          <w:sz w:val="26"/>
          <w:szCs w:val="26"/>
        </w:rPr>
        <w:object w:dxaOrig="960" w:dyaOrig="360">
          <v:shape id="_x0000_i1073" type="#_x0000_t75" style="width:48.8pt;height:18.3pt" o:ole="">
            <v:imagedata r:id="rId144" o:title=""/>
          </v:shape>
          <o:OLEObject Type="Embed" ProgID="Equation.DSMT4" ShapeID="_x0000_i1073" DrawAspect="Content" ObjectID="_1781282114" r:id="rId145"/>
        </w:object>
      </w:r>
      <w:r w:rsidR="00EB31C5" w:rsidRPr="0068360E">
        <w:rPr>
          <w:rFonts w:ascii="Times New Roman" w:hAnsi="Times New Roman" w:cs="Times New Roman"/>
          <w:bCs/>
          <w:sz w:val="26"/>
          <w:szCs w:val="26"/>
        </w:rPr>
        <w:t xml:space="preserve">. Ta </w:t>
      </w:r>
      <w:proofErr w:type="spellStart"/>
      <w:r w:rsidR="00EB31C5" w:rsidRPr="0068360E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="00EB31C5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746712" w:rsidRPr="00746712">
        <w:rPr>
          <w:rFonts w:ascii="Times New Roman" w:hAnsi="Times New Roman" w:cs="Times New Roman"/>
          <w:bCs/>
          <w:position w:val="-26"/>
          <w:sz w:val="26"/>
          <w:szCs w:val="26"/>
        </w:rPr>
        <w:object w:dxaOrig="800" w:dyaOrig="680">
          <v:shape id="_x0000_i1115" type="#_x0000_t75" style="width:39.05pt;height:34.8pt" o:ole="">
            <v:imagedata r:id="rId146" o:title=""/>
          </v:shape>
          <o:OLEObject Type="Embed" ProgID="Equation.DSMT4" ShapeID="_x0000_i1115" DrawAspect="Content" ObjectID="_1781282115" r:id="rId147"/>
        </w:object>
      </w:r>
      <w:r w:rsidR="00EB31C5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:rsidR="003D47EE" w:rsidRPr="0068360E" w:rsidRDefault="001B1F08" w:rsidP="0013218D">
      <w:pPr>
        <w:tabs>
          <w:tab w:val="left" w:pos="0"/>
          <w:tab w:val="left" w:pos="1260"/>
        </w:tabs>
        <w:spacing w:line="216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</w:t>
      </w:r>
      <w:r w:rsidR="0013218D" w:rsidRPr="0068360E">
        <w:rPr>
          <w:rFonts w:ascii="Times New Roman" w:hAnsi="Times New Roman" w:cs="Times New Roman"/>
          <w:b/>
          <w:sz w:val="26"/>
          <w:szCs w:val="26"/>
        </w:rPr>
        <w:t>âu</w:t>
      </w:r>
      <w:proofErr w:type="spellEnd"/>
      <w:r w:rsidR="0013218D" w:rsidRPr="0068360E">
        <w:rPr>
          <w:rFonts w:ascii="Times New Roman" w:hAnsi="Times New Roman" w:cs="Times New Roman"/>
          <w:b/>
          <w:sz w:val="26"/>
          <w:szCs w:val="26"/>
        </w:rPr>
        <w:t xml:space="preserve"> 20</w:t>
      </w:r>
      <w:r w:rsidR="0068289B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68289B" w:rsidRPr="0068360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68289B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68289B" w:rsidRPr="0068360E">
        <w:rPr>
          <w:rFonts w:ascii="Times New Roman" w:hAnsi="Times New Roman" w:cs="Times New Roman"/>
          <w:position w:val="-40"/>
          <w:sz w:val="26"/>
          <w:szCs w:val="26"/>
        </w:rPr>
        <w:object w:dxaOrig="6060" w:dyaOrig="740">
          <v:shape id="_x0000_i1074" type="#_x0000_t75" style="width:302.05pt;height:37.2pt" o:ole="">
            <v:imagedata r:id="rId148" o:title=""/>
          </v:shape>
          <o:OLEObject Type="Embed" ProgID="Equation.DSMT4" ShapeID="_x0000_i1074" DrawAspect="Content" ObjectID="_1781282116" r:id="rId149"/>
        </w:object>
      </w:r>
      <w:r w:rsidR="0068289B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68289B" w:rsidRPr="0068360E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075" type="#_x0000_t75" style="width:12.2pt;height:12.8pt" o:ole="">
            <v:imagedata r:id="rId150" o:title=""/>
          </v:shape>
          <o:OLEObject Type="Embed" ProgID="Equation.DSMT4" ShapeID="_x0000_i1075" DrawAspect="Content" ObjectID="_1781282117" r:id="rId151"/>
        </w:object>
      </w:r>
      <w:r w:rsidR="0068289B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8289B" w:rsidRPr="0068360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68289B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8289B" w:rsidRPr="0068360E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68289B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8289B" w:rsidRPr="0068360E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68289B" w:rsidRPr="0068360E">
        <w:rPr>
          <w:rFonts w:ascii="Times New Roman" w:hAnsi="Times New Roman" w:cs="Times New Roman"/>
          <w:position w:val="-10"/>
          <w:sz w:val="26"/>
          <w:szCs w:val="26"/>
        </w:rPr>
        <w:object w:dxaOrig="1500" w:dyaOrig="440">
          <v:shape id="_x0000_i1076" type="#_x0000_t75" style="width:75.05pt;height:21.35pt" o:ole="">
            <v:imagedata r:id="rId152" o:title=""/>
          </v:shape>
          <o:OLEObject Type="Embed" ProgID="Equation.DSMT4" ShapeID="_x0000_i1076" DrawAspect="Content" ObjectID="_1781282118" r:id="rId153"/>
        </w:object>
      </w:r>
      <w:r w:rsidR="0068289B" w:rsidRPr="0068360E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</w:p>
    <w:p w:rsidR="0068289B" w:rsidRPr="0068360E" w:rsidRDefault="003D47EE" w:rsidP="0013218D">
      <w:pPr>
        <w:tabs>
          <w:tab w:val="left" w:pos="0"/>
          <w:tab w:val="left" w:pos="1260"/>
        </w:tabs>
        <w:spacing w:line="216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sz w:val="26"/>
          <w:szCs w:val="26"/>
          <w:lang w:bidi="en-US"/>
        </w:rPr>
        <w:t xml:space="preserve">              </w:t>
      </w:r>
      <w:proofErr w:type="spellStart"/>
      <w:r w:rsidR="00EB31C5" w:rsidRPr="0068360E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="00EB31C5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68289B" w:rsidRPr="0068360E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746712" w:rsidRPr="0068360E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1020" w:dyaOrig="260">
          <v:shape id="_x0000_i1116" type="#_x0000_t75" style="width:51.85pt;height:12.8pt" o:ole="">
            <v:imagedata r:id="rId154" o:title=""/>
          </v:shape>
          <o:OLEObject Type="Embed" ProgID="Equation.DSMT4" ShapeID="_x0000_i1116" DrawAspect="Content" ObjectID="_1781282119" r:id="rId155"/>
        </w:object>
      </w:r>
    </w:p>
    <w:p w:rsidR="003D47EE" w:rsidRPr="0068360E" w:rsidRDefault="0013218D" w:rsidP="0013218D">
      <w:pPr>
        <w:spacing w:before="60" w:after="60" w:line="216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21</w:t>
      </w:r>
      <w:r w:rsidR="005B25B4" w:rsidRPr="0068360E">
        <w:rPr>
          <w:rFonts w:ascii="Times New Roman" w:hAnsi="Times New Roman" w:cs="Times New Roman"/>
          <w:b/>
          <w:sz w:val="26"/>
          <w:szCs w:val="26"/>
        </w:rPr>
        <w:t>:</w:t>
      </w:r>
      <w:r w:rsidR="00B75E7E" w:rsidRPr="0068360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75E7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</w:t>
      </w:r>
      <w:r w:rsidR="00535CC9" w:rsidRPr="0068360E">
        <w:rPr>
          <w:rFonts w:ascii="Times New Roman" w:hAnsi="Times New Roman" w:cs="Times New Roman"/>
          <w:bCs/>
          <w:position w:val="-46"/>
          <w:sz w:val="26"/>
          <w:szCs w:val="26"/>
          <w:lang w:val="fr-FR"/>
        </w:rPr>
        <w:object w:dxaOrig="5240" w:dyaOrig="800">
          <v:shape id="_x0000_i1077" type="#_x0000_t75" style="width:262.35pt;height:40.25pt" o:ole="">
            <v:imagedata r:id="rId156" o:title=""/>
          </v:shape>
          <o:OLEObject Type="Embed" ProgID="Equation.DSMT4" ShapeID="_x0000_i1077" DrawAspect="Content" ObjectID="_1781282120" r:id="rId157"/>
        </w:object>
      </w:r>
      <w:r w:rsidR="00664E06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B75E7E" w:rsidRPr="0068360E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460" w:dyaOrig="420">
          <v:shape id="_x0000_i1078" type="#_x0000_t75" style="width:23.2pt;height:20.75pt" o:ole="">
            <v:imagedata r:id="rId158" o:title=""/>
          </v:shape>
          <o:OLEObject Type="Embed" ProgID="Equation.DSMT4" ShapeID="_x0000_i1078" DrawAspect="Content" ObjectID="_1781282121" r:id="rId159"/>
        </w:object>
      </w:r>
      <w:r w:rsidR="00B75E7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B75E7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B75E7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B75E7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phương</w:t>
      </w:r>
      <w:proofErr w:type="spellEnd"/>
      <w:r w:rsidR="00B75E7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B75E7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rình</w:t>
      </w:r>
      <w:proofErr w:type="spellEnd"/>
      <w:r w:rsidR="00664E06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664E06" w:rsidRPr="0068360E">
        <w:rPr>
          <w:rFonts w:ascii="Times New Roman" w:hAnsi="Times New Roman" w:cs="Times New Roman"/>
          <w:bCs/>
          <w:position w:val="-10"/>
          <w:sz w:val="26"/>
          <w:szCs w:val="26"/>
          <w:lang w:val="fr-FR"/>
        </w:rPr>
        <w:object w:dxaOrig="1480" w:dyaOrig="499">
          <v:shape id="_x0000_i1079" type="#_x0000_t75" style="width:73.85pt;height:25pt" o:ole="">
            <v:imagedata r:id="rId160" o:title=""/>
          </v:shape>
          <o:OLEObject Type="Embed" ProgID="Equation.DSMT4" ShapeID="_x0000_i1079" DrawAspect="Content" ObjectID="_1781282122" r:id="rId161"/>
        </w:object>
      </w:r>
      <w:r w:rsidR="003D47E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</w:t>
      </w:r>
    </w:p>
    <w:p w:rsidR="001B0CEE" w:rsidRPr="0068360E" w:rsidRDefault="003D47EE" w:rsidP="0013218D">
      <w:pPr>
        <w:spacing w:before="60" w:after="60" w:line="216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    </w:t>
      </w:r>
      <w:r w:rsidR="00664E06" w:rsidRPr="0068360E">
        <w:rPr>
          <w:rFonts w:ascii="Times New Roman" w:hAnsi="Times New Roman" w:cs="Times New Roman"/>
          <w:bCs/>
          <w:position w:val="-12"/>
          <w:sz w:val="26"/>
          <w:szCs w:val="26"/>
          <w:lang w:val="fr-FR"/>
        </w:rPr>
        <w:object w:dxaOrig="760" w:dyaOrig="360">
          <v:shape id="_x0000_i1080" type="#_x0000_t75" style="width:38.45pt;height:18.3pt" o:ole="">
            <v:imagedata r:id="rId162" o:title=""/>
          </v:shape>
          <o:OLEObject Type="Embed" ProgID="Equation.DSMT4" ShapeID="_x0000_i1080" DrawAspect="Content" ObjectID="_1781282123" r:id="rId163"/>
        </w:object>
      </w:r>
      <w:r w:rsidR="00B75E7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, </w:t>
      </w:r>
      <w:r w:rsidR="00664E06" w:rsidRPr="0068360E">
        <w:rPr>
          <w:rFonts w:ascii="Times New Roman" w:hAnsi="Times New Roman" w:cs="Times New Roman"/>
          <w:bCs/>
          <w:position w:val="-12"/>
          <w:sz w:val="26"/>
          <w:szCs w:val="26"/>
          <w:lang w:val="fr-FR"/>
        </w:rPr>
        <w:object w:dxaOrig="1040" w:dyaOrig="360">
          <v:shape id="_x0000_i1081" type="#_x0000_t75" style="width:51.85pt;height:18.3pt" o:ole="">
            <v:imagedata r:id="rId164" o:title=""/>
          </v:shape>
          <o:OLEObject Type="Embed" ProgID="Equation.DSMT4" ShapeID="_x0000_i1081" DrawAspect="Content" ObjectID="_1781282124" r:id="rId165"/>
        </w:object>
      </w:r>
      <w:r w:rsidR="00664E06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EB31C5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Ta </w:t>
      </w:r>
      <w:proofErr w:type="spellStart"/>
      <w:r w:rsidR="00EB31C5" w:rsidRPr="0068360E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EB31C5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746712" w:rsidRPr="00746712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1060" w:dyaOrig="720">
          <v:shape id="_x0000_i1117" type="#_x0000_t75" style="width:52.45pt;height:35.4pt" o:ole="">
            <v:imagedata r:id="rId166" o:title=""/>
          </v:shape>
          <o:OLEObject Type="Embed" ProgID="Equation.DSMT4" ShapeID="_x0000_i1117" DrawAspect="Content" ObjectID="_1781282125" r:id="rId167"/>
        </w:object>
      </w:r>
    </w:p>
    <w:p w:rsidR="003D47EE" w:rsidRPr="0068360E" w:rsidRDefault="0013218D" w:rsidP="0013218D">
      <w:pPr>
        <w:widowControl w:val="0"/>
        <w:autoSpaceDE w:val="0"/>
        <w:autoSpaceDN w:val="0"/>
        <w:spacing w:line="216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68360E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22</w:t>
      </w:r>
      <w:r w:rsidR="001B1F08" w:rsidRPr="0068360E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 : </w:t>
      </w:r>
      <w:r w:rsidR="00A60C87" w:rsidRPr="0068360E">
        <w:rPr>
          <w:rFonts w:ascii="Times New Roman" w:hAnsi="Times New Roman" w:cs="Times New Roman"/>
          <w:sz w:val="26"/>
          <w:szCs w:val="26"/>
        </w:rPr>
        <w:t>Cho</w:t>
      </w:r>
      <w:r w:rsidR="00A60C87" w:rsidRPr="0068360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A60C87" w:rsidRPr="0068360E">
        <w:rPr>
          <w:rFonts w:ascii="Times New Roman" w:hAnsi="Times New Roman" w:cs="Times New Roman"/>
          <w:bCs/>
          <w:position w:val="-24"/>
          <w:sz w:val="26"/>
          <w:szCs w:val="26"/>
          <w:lang w:val="fr-FR"/>
        </w:rPr>
        <w:object w:dxaOrig="6540" w:dyaOrig="600">
          <v:shape id="_x0000_i1082" type="#_x0000_t75" style="width:327.05pt;height:29.9pt" o:ole="">
            <v:imagedata r:id="rId168" o:title=""/>
          </v:shape>
          <o:OLEObject Type="Embed" ProgID="Equation.DSMT4" ShapeID="_x0000_i1082" DrawAspect="Content" ObjectID="_1781282126" r:id="rId169"/>
        </w:object>
      </w:r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ính</w:t>
      </w:r>
      <w:proofErr w:type="spellEnd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diện</w:t>
      </w:r>
      <w:proofErr w:type="spellEnd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ích</w:t>
      </w:r>
      <w:proofErr w:type="spellEnd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A60C87" w:rsidRPr="0068360E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240" w:dyaOrig="260">
          <v:shape id="_x0000_i1083" type="#_x0000_t75" style="width:12.2pt;height:13.4pt" o:ole="">
            <v:imagedata r:id="rId170" o:title=""/>
          </v:shape>
          <o:OLEObject Type="Embed" ProgID="Equation.DSMT4" ShapeID="_x0000_i1083" DrawAspect="Content" ObjectID="_1781282127" r:id="rId171"/>
        </w:object>
      </w:r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ủa</w:t>
      </w:r>
      <w:proofErr w:type="spellEnd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miền</w:t>
      </w:r>
      <w:proofErr w:type="spellEnd"/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</w:p>
    <w:p w:rsidR="00A60C87" w:rsidRPr="0068360E" w:rsidRDefault="003D47EE" w:rsidP="0013218D">
      <w:pPr>
        <w:widowControl w:val="0"/>
        <w:autoSpaceDE w:val="0"/>
        <w:autoSpaceDN w:val="0"/>
        <w:spacing w:line="216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     </w:t>
      </w:r>
      <w:r w:rsidR="00A60C87" w:rsidRPr="0068360E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320" w:dyaOrig="260">
          <v:shape id="_x0000_i1084" type="#_x0000_t75" style="width:16.45pt;height:13.4pt" o:ole="">
            <v:imagedata r:id="rId172" o:title=""/>
          </v:shape>
          <o:OLEObject Type="Embed" ProgID="Equation.DSMT4" ShapeID="_x0000_i1084" DrawAspect="Content" ObjectID="_1781282128" r:id="rId173"/>
        </w:object>
      </w:r>
      <w:r w:rsidR="00A60C87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</w:t>
      </w:r>
      <w:r w:rsidR="00EB31C5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Ta </w:t>
      </w:r>
      <w:proofErr w:type="spellStart"/>
      <w:r w:rsidR="00EB31C5" w:rsidRPr="0068360E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EB31C5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A60C87" w:rsidRPr="0068360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746712" w:rsidRPr="00746712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460" w:dyaOrig="760">
          <v:shape id="_x0000_i1118" type="#_x0000_t75" style="width:73.2pt;height:39.05pt" o:ole="">
            <v:imagedata r:id="rId174" o:title=""/>
          </v:shape>
          <o:OLEObject Type="Embed" ProgID="Equation.DSMT4" ShapeID="_x0000_i1118" DrawAspect="Content" ObjectID="_1781282129" r:id="rId175"/>
        </w:object>
      </w:r>
    </w:p>
    <w:p w:rsidR="00327D9E" w:rsidRPr="0068360E" w:rsidRDefault="0013218D" w:rsidP="0013218D">
      <w:pPr>
        <w:spacing w:line="216" w:lineRule="auto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23</w:t>
      </w:r>
      <w:r w:rsidR="00A354E3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gramStart"/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</w:t>
      </w:r>
      <w:r w:rsidR="00A354E3" w:rsidRPr="0068360E">
        <w:rPr>
          <w:rFonts w:ascii="Times New Roman" w:hAnsi="Times New Roman" w:cs="Times New Roman"/>
          <w:bCs/>
          <w:position w:val="-48"/>
          <w:sz w:val="26"/>
          <w:szCs w:val="26"/>
          <w:lang w:val="fr-FR"/>
        </w:rPr>
        <w:object w:dxaOrig="3560" w:dyaOrig="840">
          <v:shape id="_x0000_i1085" type="#_x0000_t75" style="width:178.8pt;height:42.1pt" o:ole="">
            <v:imagedata r:id="rId176" o:title=""/>
          </v:shape>
          <o:OLEObject Type="Embed" ProgID="Equation.DSMT4" ShapeID="_x0000_i1085" DrawAspect="Content" ObjectID="_1781282130" r:id="rId177"/>
        </w:object>
      </w:r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,   </w:t>
      </w:r>
      <w:proofErr w:type="spellStart"/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ung</w:t>
      </w:r>
      <w:proofErr w:type="spellEnd"/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A354E3" w:rsidRPr="0068360E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480" w:dyaOrig="440">
          <v:shape id="_x0000_i1086" type="#_x0000_t75" style="width:23.2pt;height:22.6pt" o:ole="">
            <v:imagedata r:id="rId178" o:title=""/>
          </v:shape>
          <o:OLEObject Type="Embed" ProgID="Equation.DSMT4" ShapeID="_x0000_i1086" DrawAspect="Content" ObjectID="_1781282131" r:id="rId179"/>
        </w:object>
      </w:r>
      <w:r w:rsidR="00A354E3" w:rsidRPr="0068360E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phương</w:t>
      </w:r>
      <w:proofErr w:type="spellEnd"/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trình</w:t>
      </w:r>
      <w:proofErr w:type="spellEnd"/>
      <w:r w:rsidR="00A354E3" w:rsidRPr="0068360E">
        <w:rPr>
          <w:rFonts w:ascii="Times New Roman" w:hAnsi="Times New Roman" w:cs="Times New Roman"/>
          <w:bCs/>
          <w:position w:val="-44"/>
          <w:sz w:val="26"/>
          <w:szCs w:val="26"/>
          <w:lang w:val="fr-FR"/>
        </w:rPr>
        <w:object w:dxaOrig="1640" w:dyaOrig="1020">
          <v:shape id="_x0000_i1087" type="#_x0000_t75" style="width:83pt;height:50.05pt" o:ole="">
            <v:imagedata r:id="rId180" o:title=""/>
          </v:shape>
          <o:OLEObject Type="Embed" ProgID="Equation.DSMT4" ShapeID="_x0000_i1087" DrawAspect="Content" ObjectID="_1781282132" r:id="rId181"/>
        </w:object>
      </w:r>
      <w:r w:rsidR="00327D9E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</w:t>
      </w:r>
    </w:p>
    <w:p w:rsidR="00A354E3" w:rsidRPr="0068360E" w:rsidRDefault="00327D9E" w:rsidP="0013218D">
      <w:pPr>
        <w:spacing w:line="21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     </w:t>
      </w:r>
      <w:r w:rsidR="00A354E3" w:rsidRPr="0068360E">
        <w:rPr>
          <w:rFonts w:ascii="Times New Roman" w:hAnsi="Times New Roman" w:cs="Times New Roman"/>
          <w:bCs/>
          <w:position w:val="-20"/>
          <w:sz w:val="26"/>
          <w:szCs w:val="26"/>
          <w:lang w:val="fr-FR"/>
        </w:rPr>
        <w:object w:dxaOrig="2180" w:dyaOrig="460">
          <v:shape id="_x0000_i1088" type="#_x0000_t75" style="width:111.05pt;height:23.2pt" o:ole="">
            <v:imagedata r:id="rId182" o:title=""/>
          </v:shape>
          <o:OLEObject Type="Embed" ProgID="Equation.DSMT4" ShapeID="_x0000_i1088" DrawAspect="Content" ObjectID="_1781282133" r:id="rId183"/>
        </w:object>
      </w:r>
      <w:r w:rsidR="00A354E3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EB31C5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a </w:t>
      </w:r>
      <w:proofErr w:type="spellStart"/>
      <w:r w:rsidR="00EB31C5" w:rsidRPr="0068360E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EB31C5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746712" w:rsidRPr="00746712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1160" w:dyaOrig="680">
          <v:shape id="_x0000_i1119" type="#_x0000_t75" style="width:56.75pt;height:34.8pt" o:ole="">
            <v:imagedata r:id="rId184" o:title=""/>
          </v:shape>
          <o:OLEObject Type="Embed" ProgID="Equation.DSMT4" ShapeID="_x0000_i1119" DrawAspect="Content" ObjectID="_1781282134" r:id="rId185"/>
        </w:object>
      </w:r>
      <w:r w:rsidR="00EB31C5" w:rsidRPr="0068360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</w:p>
    <w:p w:rsidR="00327D9E" w:rsidRPr="0068360E" w:rsidRDefault="0013218D" w:rsidP="0013218D">
      <w:pPr>
        <w:spacing w:line="21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24</w:t>
      </w:r>
      <w:r w:rsidR="00A354E3" w:rsidRPr="0068360E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A354E3" w:rsidRPr="0068360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A354E3" w:rsidRPr="0068360E">
        <w:rPr>
          <w:rFonts w:ascii="Times New Roman" w:hAnsi="Times New Roman" w:cs="Times New Roman"/>
          <w:position w:val="-40"/>
          <w:sz w:val="26"/>
          <w:szCs w:val="26"/>
        </w:rPr>
        <w:object w:dxaOrig="2920" w:dyaOrig="740">
          <v:shape id="_x0000_i1089" type="#_x0000_t75" style="width:145.2pt;height:37.2pt" o:ole="">
            <v:imagedata r:id="rId186" o:title=""/>
          </v:shape>
          <o:OLEObject Type="Embed" ProgID="Equation.DSMT4" ShapeID="_x0000_i1089" DrawAspect="Content" ObjectID="_1781282135" r:id="rId187"/>
        </w:object>
      </w:r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A354E3" w:rsidRPr="0068360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90" type="#_x0000_t75" style="width:12.2pt;height:12.8pt" o:ole="">
            <v:imagedata r:id="rId188" o:title=""/>
          </v:shape>
          <o:OLEObject Type="Embed" ProgID="Equation.DSMT4" ShapeID="_x0000_i1090" DrawAspect="Content" ObjectID="_1781282136" r:id="rId189"/>
        </w:object>
      </w:r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sz w:val="26"/>
          <w:szCs w:val="26"/>
        </w:rPr>
        <w:t>paraboloid</w:t>
      </w:r>
      <w:proofErr w:type="spellEnd"/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A354E3" w:rsidRPr="0068360E">
        <w:rPr>
          <w:rFonts w:ascii="Times New Roman" w:hAnsi="Times New Roman" w:cs="Times New Roman"/>
          <w:position w:val="-10"/>
          <w:sz w:val="26"/>
          <w:szCs w:val="26"/>
        </w:rPr>
        <w:object w:dxaOrig="1719" w:dyaOrig="440">
          <v:shape id="_x0000_i1091" type="#_x0000_t75" style="width:86.65pt;height:21.35pt" o:ole="">
            <v:imagedata r:id="rId190" o:title=""/>
          </v:shape>
          <o:OLEObject Type="Embed" ProgID="Equation.DSMT4" ShapeID="_x0000_i1091" DrawAspect="Content" ObjectID="_1781282137" r:id="rId191"/>
        </w:object>
      </w:r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sz w:val="26"/>
          <w:szCs w:val="26"/>
        </w:rPr>
        <w:t>thỏa</w:t>
      </w:r>
      <w:proofErr w:type="spellEnd"/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354E3" w:rsidRPr="0068360E">
        <w:rPr>
          <w:rFonts w:ascii="Times New Roman" w:hAnsi="Times New Roman" w:cs="Times New Roman"/>
          <w:sz w:val="26"/>
          <w:szCs w:val="26"/>
        </w:rPr>
        <w:t>mãn</w:t>
      </w:r>
      <w:proofErr w:type="spellEnd"/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A354E3" w:rsidRPr="0068360E">
        <w:rPr>
          <w:rFonts w:ascii="Times New Roman" w:hAnsi="Times New Roman" w:cs="Times New Roman"/>
          <w:position w:val="-10"/>
          <w:sz w:val="26"/>
          <w:szCs w:val="26"/>
        </w:rPr>
        <w:object w:dxaOrig="660" w:dyaOrig="320">
          <v:shape id="_x0000_i1092" type="#_x0000_t75" style="width:32.35pt;height:16.45pt" o:ole="">
            <v:imagedata r:id="rId192" o:title=""/>
          </v:shape>
          <o:OLEObject Type="Embed" ProgID="Equation.DSMT4" ShapeID="_x0000_i1092" DrawAspect="Content" ObjectID="_1781282138" r:id="rId193"/>
        </w:object>
      </w:r>
      <w:r w:rsidR="00A354E3"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327D9E" w:rsidRPr="0068360E">
        <w:rPr>
          <w:rFonts w:ascii="Times New Roman" w:hAnsi="Times New Roman" w:cs="Times New Roman"/>
          <w:sz w:val="26"/>
          <w:szCs w:val="26"/>
        </w:rPr>
        <w:t xml:space="preserve">    </w:t>
      </w:r>
    </w:p>
    <w:p w:rsidR="00A354E3" w:rsidRPr="0068360E" w:rsidRDefault="00327D9E" w:rsidP="0013218D">
      <w:pPr>
        <w:spacing w:line="216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sz w:val="26"/>
          <w:szCs w:val="26"/>
        </w:rPr>
        <w:t xml:space="preserve">             </w:t>
      </w:r>
      <w:r w:rsidR="00EB31C5" w:rsidRPr="0068360E">
        <w:rPr>
          <w:rFonts w:ascii="Times New Roman" w:hAnsi="Times New Roman" w:cs="Times New Roman"/>
          <w:bCs/>
          <w:sz w:val="26"/>
          <w:szCs w:val="26"/>
        </w:rPr>
        <w:t xml:space="preserve">Ta </w:t>
      </w:r>
      <w:proofErr w:type="spellStart"/>
      <w:r w:rsidR="00EB31C5" w:rsidRPr="0068360E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="00EB31C5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746712" w:rsidRPr="00746712">
        <w:rPr>
          <w:rFonts w:ascii="Times New Roman" w:hAnsi="Times New Roman" w:cs="Times New Roman"/>
          <w:bCs/>
          <w:position w:val="-26"/>
          <w:sz w:val="26"/>
          <w:szCs w:val="26"/>
        </w:rPr>
        <w:object w:dxaOrig="1860" w:dyaOrig="680">
          <v:shape id="_x0000_i1120" type="#_x0000_t75" style="width:90.9pt;height:34.8pt" o:ole="">
            <v:imagedata r:id="rId194" o:title=""/>
          </v:shape>
          <o:OLEObject Type="Embed" ProgID="Equation.DSMT4" ShapeID="_x0000_i1120" DrawAspect="Content" ObjectID="_1781282139" r:id="rId195"/>
        </w:object>
      </w:r>
      <w:r w:rsidR="00EB31C5" w:rsidRPr="0068360E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:rsidR="007A3CF2" w:rsidRPr="0068360E" w:rsidRDefault="00327D9E" w:rsidP="0013218D">
      <w:pPr>
        <w:spacing w:line="21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68360E">
        <w:rPr>
          <w:rFonts w:ascii="Times New Roman" w:hAnsi="Times New Roman" w:cs="Times New Roman"/>
          <w:b/>
          <w:sz w:val="26"/>
          <w:szCs w:val="26"/>
        </w:rPr>
        <w:t xml:space="preserve"> 25: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7A3CF2" w:rsidRPr="0068360E">
        <w:rPr>
          <w:rFonts w:ascii="Times New Roman" w:hAnsi="Times New Roman" w:cs="Times New Roman"/>
          <w:position w:val="-10"/>
          <w:sz w:val="26"/>
          <w:szCs w:val="26"/>
        </w:rPr>
        <w:object w:dxaOrig="2820" w:dyaOrig="420">
          <v:shape id="_x0000_i1093" type="#_x0000_t75" style="width:140.95pt;height:20.75pt" o:ole="">
            <v:imagedata r:id="rId196" o:title=""/>
          </v:shape>
          <o:OLEObject Type="Embed" ProgID="Equation.DSMT4" ShapeID="_x0000_i1093" DrawAspect="Content" ObjectID="_1781282140" r:id="rId197"/>
        </w:object>
      </w:r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  <w:r w:rsidR="007A3CF2" w:rsidRPr="0068360E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="007A3CF2" w:rsidRPr="0068360E">
        <w:rPr>
          <w:rFonts w:ascii="Times New Roman" w:hAnsi="Times New Roman" w:cs="Times New Roman"/>
          <w:sz w:val="26"/>
          <w:szCs w:val="26"/>
        </w:rPr>
        <w:t>thấy</w:t>
      </w:r>
      <w:proofErr w:type="spellEnd"/>
      <w:r w:rsidR="007A3CF2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7A3CF2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7A3CF2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sz w:val="26"/>
          <w:szCs w:val="26"/>
        </w:rPr>
        <w:t>đạt</w:t>
      </w:r>
      <w:proofErr w:type="spellEnd"/>
      <w:r w:rsidR="007A3CF2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7A3CF2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7A3CF2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="007467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46712">
        <w:rPr>
          <w:rFonts w:ascii="Times New Roman" w:hAnsi="Times New Roman" w:cs="Times New Roman"/>
          <w:sz w:val="26"/>
          <w:szCs w:val="26"/>
        </w:rPr>
        <w:t>tiểu</w:t>
      </w:r>
      <w:proofErr w:type="spellEnd"/>
      <w:r w:rsidR="007A3CF2" w:rsidRPr="0068360E">
        <w:rPr>
          <w:rFonts w:ascii="Times New Roman" w:hAnsi="Times New Roman" w:cs="Times New Roman"/>
          <w:sz w:val="26"/>
          <w:szCs w:val="26"/>
        </w:rPr>
        <w:t xml:space="preserve">……….. </w:t>
      </w:r>
    </w:p>
    <w:p w:rsidR="007A3CF2" w:rsidRPr="0068360E" w:rsidRDefault="00746712" w:rsidP="0013218D">
      <w:pPr>
        <w:spacing w:line="21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proofErr w:type="gramEnd"/>
      <w:r>
        <w:rPr>
          <w:rFonts w:ascii="Times New Roman" w:hAnsi="Times New Roman" w:cs="Times New Roman"/>
          <w:sz w:val="26"/>
          <w:szCs w:val="26"/>
        </w:rPr>
        <w:t xml:space="preserve">  </w:t>
      </w:r>
      <w:r w:rsidRPr="00746712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121" type="#_x0000_t75" style="width:20.75pt;height:17.1pt" o:ole="">
            <v:imagedata r:id="rId198" o:title=""/>
          </v:shape>
          <o:OLEObject Type="Embed" ProgID="Equation.DSMT4" ShapeID="_x0000_i1121" DrawAspect="Content" ObjectID="_1781282141" r:id="rId19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7A3CF2" w:rsidRPr="0068360E">
        <w:rPr>
          <w:rFonts w:ascii="Times New Roman" w:hAnsi="Times New Roman" w:cs="Times New Roman"/>
          <w:sz w:val="26"/>
          <w:szCs w:val="26"/>
        </w:rPr>
        <w:t xml:space="preserve">……… </w:t>
      </w:r>
      <w:proofErr w:type="spellStart"/>
      <w:r w:rsidR="007A3CF2" w:rsidRPr="0068360E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="007A3CF2" w:rsidRPr="0068360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A3CF2" w:rsidRPr="0068360E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7A3CF2" w:rsidRPr="0068360E">
        <w:rPr>
          <w:rFonts w:ascii="Times New Roman" w:hAnsi="Times New Roman" w:cs="Times New Roman"/>
          <w:sz w:val="26"/>
          <w:szCs w:val="26"/>
        </w:rPr>
        <w:t>…</w:t>
      </w:r>
      <w:bookmarkStart w:id="0" w:name="_GoBack"/>
      <w:bookmarkEnd w:id="0"/>
      <w:r>
        <w:rPr>
          <w:rFonts w:ascii="Times New Roman" w:hAnsi="Times New Roman" w:cs="Times New Roman"/>
          <w:sz w:val="26"/>
          <w:szCs w:val="26"/>
        </w:rPr>
        <w:t>(0,1)</w:t>
      </w:r>
      <w:r w:rsidR="007A3CF2" w:rsidRPr="0068360E">
        <w:rPr>
          <w:rFonts w:ascii="Times New Roman" w:hAnsi="Times New Roman" w:cs="Times New Roman"/>
          <w:sz w:val="26"/>
          <w:szCs w:val="26"/>
        </w:rPr>
        <w:t>………….</w:t>
      </w:r>
    </w:p>
    <w:p w:rsidR="00A60C87" w:rsidRPr="0068360E" w:rsidRDefault="007A3CF2" w:rsidP="0013218D">
      <w:pPr>
        <w:spacing w:line="216" w:lineRule="auto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8360E">
        <w:rPr>
          <w:rFonts w:ascii="Times New Roman" w:hAnsi="Times New Roman" w:cs="Times New Roman"/>
          <w:sz w:val="26"/>
          <w:szCs w:val="26"/>
        </w:rPr>
        <w:t xml:space="preserve"> </w:t>
      </w:r>
    </w:p>
    <w:sectPr w:rsidR="00A60C87" w:rsidRPr="0068360E" w:rsidSect="0013218D">
      <w:pgSz w:w="12240" w:h="15840"/>
      <w:pgMar w:top="567" w:right="680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14248A"/>
    <w:multiLevelType w:val="hybridMultilevel"/>
    <w:tmpl w:val="D534DB26"/>
    <w:lvl w:ilvl="0" w:tplc="3A9A767C">
      <w:start w:val="1"/>
      <w:numFmt w:val="upperLetter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655" w:hanging="360"/>
      </w:pPr>
    </w:lvl>
    <w:lvl w:ilvl="2" w:tplc="0409001B" w:tentative="1">
      <w:start w:val="1"/>
      <w:numFmt w:val="lowerRoman"/>
      <w:lvlText w:val="%3."/>
      <w:lvlJc w:val="right"/>
      <w:pPr>
        <w:ind w:left="3375" w:hanging="180"/>
      </w:pPr>
    </w:lvl>
    <w:lvl w:ilvl="3" w:tplc="0409000F" w:tentative="1">
      <w:start w:val="1"/>
      <w:numFmt w:val="decimal"/>
      <w:lvlText w:val="%4."/>
      <w:lvlJc w:val="left"/>
      <w:pPr>
        <w:ind w:left="4095" w:hanging="360"/>
      </w:pPr>
    </w:lvl>
    <w:lvl w:ilvl="4" w:tplc="04090019" w:tentative="1">
      <w:start w:val="1"/>
      <w:numFmt w:val="lowerLetter"/>
      <w:lvlText w:val="%5."/>
      <w:lvlJc w:val="left"/>
      <w:pPr>
        <w:ind w:left="4815" w:hanging="360"/>
      </w:pPr>
    </w:lvl>
    <w:lvl w:ilvl="5" w:tplc="0409001B" w:tentative="1">
      <w:start w:val="1"/>
      <w:numFmt w:val="lowerRoman"/>
      <w:lvlText w:val="%6."/>
      <w:lvlJc w:val="right"/>
      <w:pPr>
        <w:ind w:left="5535" w:hanging="180"/>
      </w:pPr>
    </w:lvl>
    <w:lvl w:ilvl="6" w:tplc="0409000F" w:tentative="1">
      <w:start w:val="1"/>
      <w:numFmt w:val="decimal"/>
      <w:lvlText w:val="%7."/>
      <w:lvlJc w:val="left"/>
      <w:pPr>
        <w:ind w:left="6255" w:hanging="360"/>
      </w:pPr>
    </w:lvl>
    <w:lvl w:ilvl="7" w:tplc="04090019" w:tentative="1">
      <w:start w:val="1"/>
      <w:numFmt w:val="lowerLetter"/>
      <w:lvlText w:val="%8."/>
      <w:lvlJc w:val="left"/>
      <w:pPr>
        <w:ind w:left="6975" w:hanging="360"/>
      </w:pPr>
    </w:lvl>
    <w:lvl w:ilvl="8" w:tplc="04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1">
    <w:nsid w:val="00597B4C"/>
    <w:multiLevelType w:val="hybridMultilevel"/>
    <w:tmpl w:val="0108E91E"/>
    <w:lvl w:ilvl="0" w:tplc="BC3CCEEA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0FE35E0"/>
    <w:multiLevelType w:val="hybridMultilevel"/>
    <w:tmpl w:val="8AB26E2C"/>
    <w:lvl w:ilvl="0" w:tplc="FFFFFFFF">
      <w:start w:val="1"/>
      <w:numFmt w:val="upperLetter"/>
      <w:lvlText w:val="%1."/>
      <w:lvlJc w:val="left"/>
      <w:pPr>
        <w:ind w:left="502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222" w:hanging="360"/>
      </w:pPr>
    </w:lvl>
    <w:lvl w:ilvl="2" w:tplc="FFFFFFFF" w:tentative="1">
      <w:start w:val="1"/>
      <w:numFmt w:val="lowerRoman"/>
      <w:lvlText w:val="%3."/>
      <w:lvlJc w:val="right"/>
      <w:pPr>
        <w:ind w:left="1942" w:hanging="180"/>
      </w:pPr>
    </w:lvl>
    <w:lvl w:ilvl="3" w:tplc="FFFFFFFF" w:tentative="1">
      <w:start w:val="1"/>
      <w:numFmt w:val="decimal"/>
      <w:lvlText w:val="%4."/>
      <w:lvlJc w:val="left"/>
      <w:pPr>
        <w:ind w:left="2662" w:hanging="360"/>
      </w:pPr>
    </w:lvl>
    <w:lvl w:ilvl="4" w:tplc="FFFFFFFF" w:tentative="1">
      <w:start w:val="1"/>
      <w:numFmt w:val="lowerLetter"/>
      <w:lvlText w:val="%5."/>
      <w:lvlJc w:val="left"/>
      <w:pPr>
        <w:ind w:left="3382" w:hanging="360"/>
      </w:pPr>
    </w:lvl>
    <w:lvl w:ilvl="5" w:tplc="FFFFFFFF" w:tentative="1">
      <w:start w:val="1"/>
      <w:numFmt w:val="lowerRoman"/>
      <w:lvlText w:val="%6."/>
      <w:lvlJc w:val="right"/>
      <w:pPr>
        <w:ind w:left="4102" w:hanging="180"/>
      </w:pPr>
    </w:lvl>
    <w:lvl w:ilvl="6" w:tplc="FFFFFFFF" w:tentative="1">
      <w:start w:val="1"/>
      <w:numFmt w:val="decimal"/>
      <w:lvlText w:val="%7."/>
      <w:lvlJc w:val="left"/>
      <w:pPr>
        <w:ind w:left="4822" w:hanging="360"/>
      </w:pPr>
    </w:lvl>
    <w:lvl w:ilvl="7" w:tplc="FFFFFFFF" w:tentative="1">
      <w:start w:val="1"/>
      <w:numFmt w:val="lowerLetter"/>
      <w:lvlText w:val="%8."/>
      <w:lvlJc w:val="left"/>
      <w:pPr>
        <w:ind w:left="5542" w:hanging="360"/>
      </w:pPr>
    </w:lvl>
    <w:lvl w:ilvl="8" w:tplc="FFFFFFFF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08706CF5"/>
    <w:multiLevelType w:val="hybridMultilevel"/>
    <w:tmpl w:val="8F0A1EBE"/>
    <w:lvl w:ilvl="0" w:tplc="3A9A767C">
      <w:start w:val="1"/>
      <w:numFmt w:val="upperLetter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">
    <w:nsid w:val="10A00D88"/>
    <w:multiLevelType w:val="hybridMultilevel"/>
    <w:tmpl w:val="EAB845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6F4D6A"/>
    <w:multiLevelType w:val="hybridMultilevel"/>
    <w:tmpl w:val="620856EE"/>
    <w:lvl w:ilvl="0" w:tplc="3A9A767C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D95393"/>
    <w:multiLevelType w:val="multilevel"/>
    <w:tmpl w:val="EF7859A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entative="1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7">
    <w:nsid w:val="1E902DC5"/>
    <w:multiLevelType w:val="hybridMultilevel"/>
    <w:tmpl w:val="CE9A8E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D74583"/>
    <w:multiLevelType w:val="hybridMultilevel"/>
    <w:tmpl w:val="82AC8D1E"/>
    <w:lvl w:ilvl="0" w:tplc="B7420242">
      <w:start w:val="1"/>
      <w:numFmt w:val="upperLetter"/>
      <w:lvlText w:val="%1."/>
      <w:lvlJc w:val="left"/>
      <w:pPr>
        <w:ind w:left="450" w:hanging="360"/>
      </w:pPr>
      <w:rPr>
        <w:rFonts w:ascii="Times New Roman" w:eastAsia="Times New Roman" w:hAnsi="Times New Roman" w:cs="Times New Roman" w:hint="default"/>
        <w:b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>
    <w:nsid w:val="2A571564"/>
    <w:multiLevelType w:val="hybridMultilevel"/>
    <w:tmpl w:val="C38A27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590CDD"/>
    <w:multiLevelType w:val="hybridMultilevel"/>
    <w:tmpl w:val="514E96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8476DA1"/>
    <w:multiLevelType w:val="hybridMultilevel"/>
    <w:tmpl w:val="CED093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FB106D"/>
    <w:multiLevelType w:val="hybridMultilevel"/>
    <w:tmpl w:val="E81893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504D46"/>
    <w:multiLevelType w:val="hybridMultilevel"/>
    <w:tmpl w:val="156643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7"/>
  </w:num>
  <w:num w:numId="4">
    <w:abstractNumId w:val="13"/>
  </w:num>
  <w:num w:numId="5">
    <w:abstractNumId w:val="12"/>
  </w:num>
  <w:num w:numId="6">
    <w:abstractNumId w:val="8"/>
  </w:num>
  <w:num w:numId="7">
    <w:abstractNumId w:val="2"/>
  </w:num>
  <w:num w:numId="8">
    <w:abstractNumId w:val="5"/>
  </w:num>
  <w:num w:numId="9">
    <w:abstractNumId w:val="0"/>
  </w:num>
  <w:num w:numId="10">
    <w:abstractNumId w:val="3"/>
  </w:num>
  <w:num w:numId="11">
    <w:abstractNumId w:val="10"/>
  </w:num>
  <w:num w:numId="12">
    <w:abstractNumId w:val="9"/>
  </w:num>
  <w:num w:numId="13">
    <w:abstractNumId w:val="11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hideSpellingError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6D11"/>
    <w:rsid w:val="00004C80"/>
    <w:rsid w:val="00013ECA"/>
    <w:rsid w:val="00027FEA"/>
    <w:rsid w:val="00042B3F"/>
    <w:rsid w:val="000458BB"/>
    <w:rsid w:val="00056EAC"/>
    <w:rsid w:val="0006404D"/>
    <w:rsid w:val="00066C0E"/>
    <w:rsid w:val="00073A47"/>
    <w:rsid w:val="000849D9"/>
    <w:rsid w:val="000B2635"/>
    <w:rsid w:val="000B7189"/>
    <w:rsid w:val="000C16AD"/>
    <w:rsid w:val="000C2384"/>
    <w:rsid w:val="000C4D49"/>
    <w:rsid w:val="000C52E1"/>
    <w:rsid w:val="000F1B67"/>
    <w:rsid w:val="001056EC"/>
    <w:rsid w:val="00106131"/>
    <w:rsid w:val="001132D7"/>
    <w:rsid w:val="0011342E"/>
    <w:rsid w:val="00120CDF"/>
    <w:rsid w:val="0012163A"/>
    <w:rsid w:val="00130ABF"/>
    <w:rsid w:val="0013218D"/>
    <w:rsid w:val="00133044"/>
    <w:rsid w:val="00141A98"/>
    <w:rsid w:val="00150BE2"/>
    <w:rsid w:val="0015389C"/>
    <w:rsid w:val="00154B02"/>
    <w:rsid w:val="00156736"/>
    <w:rsid w:val="00157582"/>
    <w:rsid w:val="00160067"/>
    <w:rsid w:val="0016217C"/>
    <w:rsid w:val="00164247"/>
    <w:rsid w:val="001645F2"/>
    <w:rsid w:val="00166E9C"/>
    <w:rsid w:val="001712FC"/>
    <w:rsid w:val="00171930"/>
    <w:rsid w:val="00172367"/>
    <w:rsid w:val="00173FDD"/>
    <w:rsid w:val="00175B84"/>
    <w:rsid w:val="0018168B"/>
    <w:rsid w:val="00183E60"/>
    <w:rsid w:val="00196D43"/>
    <w:rsid w:val="001A247E"/>
    <w:rsid w:val="001B0CEE"/>
    <w:rsid w:val="001B1F08"/>
    <w:rsid w:val="001B5406"/>
    <w:rsid w:val="001D183C"/>
    <w:rsid w:val="001D6EE7"/>
    <w:rsid w:val="001E40BA"/>
    <w:rsid w:val="001F3844"/>
    <w:rsid w:val="00200359"/>
    <w:rsid w:val="00201049"/>
    <w:rsid w:val="002139CF"/>
    <w:rsid w:val="00216D11"/>
    <w:rsid w:val="00224C31"/>
    <w:rsid w:val="00225356"/>
    <w:rsid w:val="00227322"/>
    <w:rsid w:val="00227812"/>
    <w:rsid w:val="00243E3A"/>
    <w:rsid w:val="00244912"/>
    <w:rsid w:val="002533B4"/>
    <w:rsid w:val="00253617"/>
    <w:rsid w:val="00257053"/>
    <w:rsid w:val="00257289"/>
    <w:rsid w:val="0026093E"/>
    <w:rsid w:val="00272F49"/>
    <w:rsid w:val="00293EC9"/>
    <w:rsid w:val="002B2909"/>
    <w:rsid w:val="002B7B33"/>
    <w:rsid w:val="002C7306"/>
    <w:rsid w:val="002D65EB"/>
    <w:rsid w:val="002E6D5A"/>
    <w:rsid w:val="002F30F4"/>
    <w:rsid w:val="00303C2C"/>
    <w:rsid w:val="003217D7"/>
    <w:rsid w:val="00324439"/>
    <w:rsid w:val="00327D9E"/>
    <w:rsid w:val="003479A7"/>
    <w:rsid w:val="00370B6F"/>
    <w:rsid w:val="00374098"/>
    <w:rsid w:val="00376EFF"/>
    <w:rsid w:val="0037751C"/>
    <w:rsid w:val="0038130F"/>
    <w:rsid w:val="00385237"/>
    <w:rsid w:val="0038709A"/>
    <w:rsid w:val="00390F4D"/>
    <w:rsid w:val="003B39CB"/>
    <w:rsid w:val="003C5EC8"/>
    <w:rsid w:val="003D393C"/>
    <w:rsid w:val="003D47EE"/>
    <w:rsid w:val="003D7819"/>
    <w:rsid w:val="003D7F22"/>
    <w:rsid w:val="003E348D"/>
    <w:rsid w:val="003E5D1D"/>
    <w:rsid w:val="003F68D2"/>
    <w:rsid w:val="004010CA"/>
    <w:rsid w:val="0040256B"/>
    <w:rsid w:val="00406781"/>
    <w:rsid w:val="00407FF3"/>
    <w:rsid w:val="0041186C"/>
    <w:rsid w:val="0041224E"/>
    <w:rsid w:val="004229FE"/>
    <w:rsid w:val="00427CFF"/>
    <w:rsid w:val="00450CB0"/>
    <w:rsid w:val="00464449"/>
    <w:rsid w:val="00466256"/>
    <w:rsid w:val="00483117"/>
    <w:rsid w:val="00485B64"/>
    <w:rsid w:val="00492160"/>
    <w:rsid w:val="0049282A"/>
    <w:rsid w:val="00496642"/>
    <w:rsid w:val="0049749C"/>
    <w:rsid w:val="004A0F6F"/>
    <w:rsid w:val="004A2FBA"/>
    <w:rsid w:val="004B016C"/>
    <w:rsid w:val="004D2FC1"/>
    <w:rsid w:val="004D7D90"/>
    <w:rsid w:val="004E320B"/>
    <w:rsid w:val="004F65D9"/>
    <w:rsid w:val="0050433E"/>
    <w:rsid w:val="00525F07"/>
    <w:rsid w:val="005309F6"/>
    <w:rsid w:val="0053315B"/>
    <w:rsid w:val="00533BD9"/>
    <w:rsid w:val="00535CC9"/>
    <w:rsid w:val="00537026"/>
    <w:rsid w:val="00557E53"/>
    <w:rsid w:val="00563C98"/>
    <w:rsid w:val="00563CBE"/>
    <w:rsid w:val="00567FCA"/>
    <w:rsid w:val="00570BE6"/>
    <w:rsid w:val="005765D0"/>
    <w:rsid w:val="0058000E"/>
    <w:rsid w:val="0058662B"/>
    <w:rsid w:val="005A2904"/>
    <w:rsid w:val="005A2D06"/>
    <w:rsid w:val="005B25B4"/>
    <w:rsid w:val="005B49FB"/>
    <w:rsid w:val="005D4A78"/>
    <w:rsid w:val="005F7CD1"/>
    <w:rsid w:val="00602AB5"/>
    <w:rsid w:val="00605233"/>
    <w:rsid w:val="0060684B"/>
    <w:rsid w:val="00613026"/>
    <w:rsid w:val="006171B5"/>
    <w:rsid w:val="006218FB"/>
    <w:rsid w:val="00636033"/>
    <w:rsid w:val="00664E06"/>
    <w:rsid w:val="00674DE2"/>
    <w:rsid w:val="00676B71"/>
    <w:rsid w:val="0068289B"/>
    <w:rsid w:val="0068360E"/>
    <w:rsid w:val="00684F40"/>
    <w:rsid w:val="00685C95"/>
    <w:rsid w:val="00686929"/>
    <w:rsid w:val="00691C0F"/>
    <w:rsid w:val="00696D61"/>
    <w:rsid w:val="006A44ED"/>
    <w:rsid w:val="006C2413"/>
    <w:rsid w:val="006C2D08"/>
    <w:rsid w:val="006C76B8"/>
    <w:rsid w:val="006D1A4E"/>
    <w:rsid w:val="006E5698"/>
    <w:rsid w:val="006E7B8F"/>
    <w:rsid w:val="006F292A"/>
    <w:rsid w:val="006F5C1A"/>
    <w:rsid w:val="007023AA"/>
    <w:rsid w:val="00713110"/>
    <w:rsid w:val="00731654"/>
    <w:rsid w:val="00731B9C"/>
    <w:rsid w:val="00737AB8"/>
    <w:rsid w:val="00742003"/>
    <w:rsid w:val="00743754"/>
    <w:rsid w:val="00746712"/>
    <w:rsid w:val="00761B59"/>
    <w:rsid w:val="00765A81"/>
    <w:rsid w:val="00766B9F"/>
    <w:rsid w:val="0077773B"/>
    <w:rsid w:val="00782D51"/>
    <w:rsid w:val="00792FEB"/>
    <w:rsid w:val="00794FD6"/>
    <w:rsid w:val="0079566E"/>
    <w:rsid w:val="007A3CF2"/>
    <w:rsid w:val="007B0DEF"/>
    <w:rsid w:val="007C29FD"/>
    <w:rsid w:val="00804049"/>
    <w:rsid w:val="00805C55"/>
    <w:rsid w:val="00825C3D"/>
    <w:rsid w:val="00832C1B"/>
    <w:rsid w:val="00846DCF"/>
    <w:rsid w:val="00884DAF"/>
    <w:rsid w:val="00891EC3"/>
    <w:rsid w:val="00894934"/>
    <w:rsid w:val="008973BD"/>
    <w:rsid w:val="008A1B34"/>
    <w:rsid w:val="008A1C5F"/>
    <w:rsid w:val="008A286D"/>
    <w:rsid w:val="008A77CF"/>
    <w:rsid w:val="008C2C19"/>
    <w:rsid w:val="008F2044"/>
    <w:rsid w:val="008F64EE"/>
    <w:rsid w:val="009011EB"/>
    <w:rsid w:val="00905B22"/>
    <w:rsid w:val="00913350"/>
    <w:rsid w:val="0091544F"/>
    <w:rsid w:val="009173B4"/>
    <w:rsid w:val="00921757"/>
    <w:rsid w:val="00933A96"/>
    <w:rsid w:val="00950D4A"/>
    <w:rsid w:val="00955940"/>
    <w:rsid w:val="00975748"/>
    <w:rsid w:val="00984F4F"/>
    <w:rsid w:val="00986052"/>
    <w:rsid w:val="009A551C"/>
    <w:rsid w:val="009B5D71"/>
    <w:rsid w:val="009C074E"/>
    <w:rsid w:val="009C5009"/>
    <w:rsid w:val="009C7087"/>
    <w:rsid w:val="00A0612E"/>
    <w:rsid w:val="00A1329B"/>
    <w:rsid w:val="00A17C1E"/>
    <w:rsid w:val="00A25AE4"/>
    <w:rsid w:val="00A354E3"/>
    <w:rsid w:val="00A40325"/>
    <w:rsid w:val="00A40B98"/>
    <w:rsid w:val="00A44BFE"/>
    <w:rsid w:val="00A45C0C"/>
    <w:rsid w:val="00A47A6F"/>
    <w:rsid w:val="00A57F22"/>
    <w:rsid w:val="00A60C87"/>
    <w:rsid w:val="00A650E0"/>
    <w:rsid w:val="00A809A9"/>
    <w:rsid w:val="00A9186D"/>
    <w:rsid w:val="00AB25F8"/>
    <w:rsid w:val="00AC2E90"/>
    <w:rsid w:val="00AD0829"/>
    <w:rsid w:val="00B022B7"/>
    <w:rsid w:val="00B115C0"/>
    <w:rsid w:val="00B2653B"/>
    <w:rsid w:val="00B269B7"/>
    <w:rsid w:val="00B4115C"/>
    <w:rsid w:val="00B426E9"/>
    <w:rsid w:val="00B4350A"/>
    <w:rsid w:val="00B501CC"/>
    <w:rsid w:val="00B505F9"/>
    <w:rsid w:val="00B52D7A"/>
    <w:rsid w:val="00B52DAA"/>
    <w:rsid w:val="00B54F38"/>
    <w:rsid w:val="00B55A5C"/>
    <w:rsid w:val="00B565DD"/>
    <w:rsid w:val="00B73620"/>
    <w:rsid w:val="00B75E7E"/>
    <w:rsid w:val="00B7751E"/>
    <w:rsid w:val="00B83163"/>
    <w:rsid w:val="00B8333B"/>
    <w:rsid w:val="00B92655"/>
    <w:rsid w:val="00B95AF8"/>
    <w:rsid w:val="00BA467D"/>
    <w:rsid w:val="00BB797D"/>
    <w:rsid w:val="00BC269A"/>
    <w:rsid w:val="00BC65AE"/>
    <w:rsid w:val="00BE0685"/>
    <w:rsid w:val="00C01777"/>
    <w:rsid w:val="00C05377"/>
    <w:rsid w:val="00C13886"/>
    <w:rsid w:val="00C14BB0"/>
    <w:rsid w:val="00C2240B"/>
    <w:rsid w:val="00C30C66"/>
    <w:rsid w:val="00C32EF6"/>
    <w:rsid w:val="00C3486D"/>
    <w:rsid w:val="00C446FA"/>
    <w:rsid w:val="00C4717B"/>
    <w:rsid w:val="00C51A5F"/>
    <w:rsid w:val="00C51A8F"/>
    <w:rsid w:val="00C60A71"/>
    <w:rsid w:val="00C61FDB"/>
    <w:rsid w:val="00C72861"/>
    <w:rsid w:val="00C84420"/>
    <w:rsid w:val="00C924CE"/>
    <w:rsid w:val="00C92A7C"/>
    <w:rsid w:val="00C92C4A"/>
    <w:rsid w:val="00C97B5D"/>
    <w:rsid w:val="00CB7C3E"/>
    <w:rsid w:val="00CC1678"/>
    <w:rsid w:val="00CC55CC"/>
    <w:rsid w:val="00CC6CE1"/>
    <w:rsid w:val="00CD31F3"/>
    <w:rsid w:val="00CD674B"/>
    <w:rsid w:val="00CE1551"/>
    <w:rsid w:val="00CE658A"/>
    <w:rsid w:val="00CE67F7"/>
    <w:rsid w:val="00CF6839"/>
    <w:rsid w:val="00D00141"/>
    <w:rsid w:val="00D075BF"/>
    <w:rsid w:val="00D2260B"/>
    <w:rsid w:val="00D41126"/>
    <w:rsid w:val="00D47113"/>
    <w:rsid w:val="00D56524"/>
    <w:rsid w:val="00D86212"/>
    <w:rsid w:val="00D95711"/>
    <w:rsid w:val="00DA26D7"/>
    <w:rsid w:val="00DB6FF1"/>
    <w:rsid w:val="00DC336F"/>
    <w:rsid w:val="00DD153E"/>
    <w:rsid w:val="00DD3187"/>
    <w:rsid w:val="00DE004B"/>
    <w:rsid w:val="00DE46D5"/>
    <w:rsid w:val="00E005BF"/>
    <w:rsid w:val="00E00950"/>
    <w:rsid w:val="00E10D4F"/>
    <w:rsid w:val="00E25C72"/>
    <w:rsid w:val="00E30FE7"/>
    <w:rsid w:val="00E46552"/>
    <w:rsid w:val="00E53C15"/>
    <w:rsid w:val="00E63EAE"/>
    <w:rsid w:val="00E73778"/>
    <w:rsid w:val="00E814ED"/>
    <w:rsid w:val="00E90A95"/>
    <w:rsid w:val="00E91033"/>
    <w:rsid w:val="00E9297E"/>
    <w:rsid w:val="00E938A5"/>
    <w:rsid w:val="00E96C0D"/>
    <w:rsid w:val="00EA3431"/>
    <w:rsid w:val="00EB31C5"/>
    <w:rsid w:val="00EB7F3E"/>
    <w:rsid w:val="00EC10A4"/>
    <w:rsid w:val="00EC4C33"/>
    <w:rsid w:val="00ED2E8C"/>
    <w:rsid w:val="00EE2B72"/>
    <w:rsid w:val="00EE43B9"/>
    <w:rsid w:val="00EF5851"/>
    <w:rsid w:val="00F03DA2"/>
    <w:rsid w:val="00F15508"/>
    <w:rsid w:val="00F16D4B"/>
    <w:rsid w:val="00F17B0D"/>
    <w:rsid w:val="00F17F8A"/>
    <w:rsid w:val="00F21E54"/>
    <w:rsid w:val="00F27988"/>
    <w:rsid w:val="00F42249"/>
    <w:rsid w:val="00F43AAF"/>
    <w:rsid w:val="00F446C8"/>
    <w:rsid w:val="00F679A5"/>
    <w:rsid w:val="00F813E6"/>
    <w:rsid w:val="00F82B31"/>
    <w:rsid w:val="00F93120"/>
    <w:rsid w:val="00F9427A"/>
    <w:rsid w:val="00FA070E"/>
    <w:rsid w:val="00FA592A"/>
    <w:rsid w:val="00FB3691"/>
    <w:rsid w:val="00FC0410"/>
    <w:rsid w:val="00FC0852"/>
    <w:rsid w:val="00FC7964"/>
    <w:rsid w:val="00FC7F2D"/>
    <w:rsid w:val="00FD66C4"/>
    <w:rsid w:val="00FE1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B8E840B-C727-4BF8-9A37-5DB6ADC426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6F5C1A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427A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6F5C1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893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6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9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8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7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715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357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417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fontTable" Target="fontTable.xml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F704D2-45A5-415C-9937-5C2CB3215C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40</TotalTime>
  <Pages>3</Pages>
  <Words>660</Words>
  <Characters>376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80</cp:revision>
  <dcterms:created xsi:type="dcterms:W3CDTF">2024-03-02T01:49:00Z</dcterms:created>
  <dcterms:modified xsi:type="dcterms:W3CDTF">2024-06-30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